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7BB412FE" wp14:editId="46498C77">
                <wp:simplePos x="0" y="0"/>
                <wp:positionH relativeFrom="page">
                  <wp:posOffset>2909570</wp:posOffset>
                </wp:positionH>
                <wp:positionV relativeFrom="paragraph">
                  <wp:posOffset>7586345</wp:posOffset>
                </wp:positionV>
                <wp:extent cx="1776730" cy="612140"/>
                <wp:effectExtent l="0" t="0" r="13970" b="16510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61214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Pr="00A96F2F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229.1pt;margin-top:597.35pt;width:139.9pt;height:48.2pt;z-index:251694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Pr="00A96F2F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  <w:bookmarkStart w:id="0" w:name="_GoBack"/>
      <w:bookmarkEnd w:id="0"/>
    </w:p>
    <w:p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FD72A8">
        <w:rPr>
          <w:rFonts w:eastAsia="華康楷書體W5" w:hint="eastAsia"/>
          <w:sz w:val="44"/>
          <w:szCs w:val="44"/>
        </w:rPr>
        <w:t>3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Default="004A7F56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E9E842E" wp14:editId="72418F1B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Pr="00001306" w:rsidRDefault="00921A87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.9pt;height:9.9pt" o:ole="">
                                  <v:imagedata r:id="rId9" o:title=""/>
                                </v:shape>
                                <o:OLEObject Type="Embed" ProgID="Equation.DSMT4" ShapeID="_x0000_i1026" DrawAspect="Content" ObjectID="_1756191717" r:id="rId10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7.9pt;height:9.9pt" o:ole="">
                                  <v:imagedata r:id="rId9" o:title=""/>
                                </v:shape>
                                <o:OLEObject Type="Embed" ProgID="Equation.DSMT4" ShapeID="_x0000_i1028" DrawAspect="Content" ObjectID="_1756191718" r:id="rId11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9.9pt;height:12.25pt" o:ole="">
                                  <v:imagedata r:id="rId12" o:title=""/>
                                </v:shape>
                                <o:OLEObject Type="Embed" ProgID="Equation.DSMT4" ShapeID="_x0000_i1030" DrawAspect="Content" ObjectID="_1756191719" r:id="rId13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4pt;height:30.05pt" o:ole="">
                                  <v:imagedata r:id="rId14" o:title=""/>
                                </v:shape>
                                <o:OLEObject Type="Embed" ProgID="Equation.DSMT4" ShapeID="_x0000_i1032" DrawAspect="Content" ObjectID="_1756191720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7.9pt;height:9.9pt" o:ole="">
                                  <v:imagedata r:id="rId9" o:title=""/>
                                </v:shape>
                                <o:OLEObject Type="Embed" ProgID="Equation.DSMT4" ShapeID="_x0000_i1034" DrawAspect="Content" ObjectID="_1756191721" r:id="rId16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921A8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921A87" w:rsidRDefault="00921A87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921A87" w:rsidRPr="00001306" w:rsidRDefault="00921A87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" filled="f" strokeweight="1pt">
                <v:textbox>
                  <w:txbxContent>
                    <w:p w:rsidR="00921A87" w:rsidRPr="00001306" w:rsidRDefault="00921A87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6" type="#_x0000_t75" style="width:7.95pt;height:9.8pt" o:ole="">
                            <v:imagedata r:id="rId17" o:title=""/>
                          </v:shape>
                          <o:OLEObject Type="Embed" ProgID="Equation.DSMT4" ShapeID="_x0000_i1026" DrawAspect="Content" ObjectID="_1754393463" r:id="rId18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8" type="#_x0000_t75" style="width:7.95pt;height:9.8pt" o:ole="">
                            <v:imagedata r:id="rId17" o:title=""/>
                          </v:shape>
                          <o:OLEObject Type="Embed" ProgID="Equation.DSMT4" ShapeID="_x0000_i1028" DrawAspect="Content" ObjectID="_1754393464" r:id="rId19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030" type="#_x0000_t75" style="width:9.8pt;height:12.15pt" o:ole="">
                            <v:imagedata r:id="rId20" o:title=""/>
                          </v:shape>
                          <o:OLEObject Type="Embed" ProgID="Equation.DSMT4" ShapeID="_x0000_i1030" DrawAspect="Content" ObjectID="_1754393465" r:id="rId21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32" type="#_x0000_t75" style="width:34.6pt;height:29.9pt" o:ole="">
                            <v:imagedata r:id="rId22" o:title=""/>
                          </v:shape>
                          <o:OLEObject Type="Embed" ProgID="Equation.DSMT4" ShapeID="_x0000_i1032" DrawAspect="Content" ObjectID="_1754393466" r:id="rId23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34" type="#_x0000_t75" style="width:7.95pt;height:9.8pt" o:ole="">
                            <v:imagedata r:id="rId17" o:title=""/>
                          </v:shape>
                          <o:OLEObject Type="Embed" ProgID="Equation.DSMT4" ShapeID="_x0000_i1034" DrawAspect="Content" ObjectID="_1754393467" r:id="rId24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921A8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921A87" w:rsidRDefault="00921A87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921A87" w:rsidRPr="00001306" w:rsidRDefault="00921A87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21A87" w:rsidP="009A4E24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1" layoutInCell="1" allowOverlap="1" wp14:anchorId="581BFA11" wp14:editId="4455305F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921A87" w:rsidRPr="00AB7153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921A87" w:rsidRPr="00001306" w:rsidRDefault="00921A8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28" type="#_x0000_t202" style="position:absolute;left:0;text-align:left;margin-left:161.7pt;margin-top:597.2pt;width:294.75pt;height:72.45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921A87" w:rsidRPr="00AB7153" w:rsidRDefault="00921A87" w:rsidP="009A4E24">
                      <w:pPr>
                        <w:jc w:val="center"/>
                        <w:rPr>
                          <w:rFonts w:ascii="華康楷書體W5" w:eastAsia="華康楷書體W5" w:hAnsi="標楷體" w:hint="eastAsia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921A87" w:rsidRPr="00001306" w:rsidRDefault="00921A87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 wp14:anchorId="132D9052" wp14:editId="56064B2A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921A87" w:rsidRPr="00AB7153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921A87" w:rsidRPr="00001306" w:rsidRDefault="00921A8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6" o:spid="_x0000_s1029" type="#_x0000_t202" style="position:absolute;left:0;text-align:left;margin-left:161.7pt;margin-top:597.2pt;width:294.75pt;height:72.45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921A87" w:rsidRPr="00AB7153" w:rsidRDefault="00921A87" w:rsidP="009A4E24">
                      <w:pPr>
                        <w:jc w:val="center"/>
                        <w:rPr>
                          <w:rFonts w:ascii="華康楷書體W5" w:eastAsia="華康楷書體W5" w:hAnsi="標楷體" w:hint="eastAsia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921A87" w:rsidRPr="00001306" w:rsidRDefault="00921A87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:rsidR="00921A87" w:rsidRPr="00E7274F" w:rsidRDefault="00921A87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FF6823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546778</wp:posOffset>
            </wp:positionH>
            <wp:positionV relativeFrom="paragraph">
              <wp:posOffset>12840</wp:posOffset>
            </wp:positionV>
            <wp:extent cx="1591200" cy="525600"/>
            <wp:effectExtent l="0" t="0" r="0" b="8255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-E(A).eps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7863AAE6" wp14:editId="22A02933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7"/>
          <w:footerReference w:type="default" r:id="rId28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683ABA">
        <w:rPr>
          <w:rFonts w:hint="eastAsia"/>
        </w:rPr>
        <w:t>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683ABA">
        <w:rPr>
          <w:rFonts w:hint="eastAsia"/>
        </w:rPr>
        <w:t>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FD72A8" w:rsidRPr="00FD005E" w:rsidRDefault="00FD72A8" w:rsidP="00A96F2F">
      <w:pPr>
        <w:pStyle w:val="ac"/>
        <w:ind w:left="361" w:hanging="361"/>
      </w:pPr>
      <w:r w:rsidRPr="00FD005E">
        <w:t>1</w:t>
      </w:r>
      <w:r w:rsidR="00FD005E" w:rsidRPr="00FD005E">
        <w:t>.</w:t>
      </w:r>
      <w:r w:rsidR="00FD005E" w:rsidRPr="00FD005E">
        <w:rPr>
          <w:rFonts w:hint="eastAsia"/>
        </w:rPr>
        <w:tab/>
      </w:r>
      <w:r w:rsidRPr="00FD005E">
        <w:rPr>
          <w:rFonts w:hint="eastAsia"/>
        </w:rPr>
        <w:t>已知數列</w:t>
      </w:r>
      <w:bookmarkStart w:id="1" w:name="MTBlankEqn"/>
      <w:r w:rsidR="002A7E0C" w:rsidRPr="002A7E0C">
        <w:rPr>
          <w:position w:val="-12"/>
        </w:rPr>
        <w:object w:dxaOrig="440" w:dyaOrig="360">
          <v:shape id="_x0000_i1035" type="#_x0000_t75" style="width:21.75pt;height:18.6pt" o:ole="">
            <v:imagedata r:id="rId29" o:title=""/>
          </v:shape>
          <o:OLEObject Type="Embed" ProgID="Equation.DSMT4" ShapeID="_x0000_i1035" DrawAspect="Content" ObjectID="_1756191495" r:id="rId30"/>
        </w:object>
      </w:r>
      <w:bookmarkEnd w:id="1"/>
      <w:r w:rsidRPr="00FD005E">
        <w:rPr>
          <w:rFonts w:hint="eastAsia"/>
        </w:rPr>
        <w:t>滿足</w:t>
      </w:r>
      <w:r w:rsidR="002A7E0C" w:rsidRPr="002A7E0C">
        <w:rPr>
          <w:position w:val="-10"/>
        </w:rPr>
        <w:object w:dxaOrig="3340" w:dyaOrig="340">
          <v:shape id="_x0000_i1036" type="#_x0000_t75" style="width:166.95pt;height:16.6pt" o:ole="">
            <v:imagedata r:id="rId31" o:title=""/>
          </v:shape>
          <o:OLEObject Type="Embed" ProgID="Equation.DSMT4" ShapeID="_x0000_i1036" DrawAspect="Content" ObjectID="_1756191496" r:id="rId32"/>
        </w:object>
      </w:r>
      <w:r w:rsidRPr="00FD005E">
        <w:rPr>
          <w:rFonts w:hint="eastAsia"/>
        </w:rPr>
        <w:t>，令數列</w:t>
      </w:r>
      <w:r w:rsidR="002A7E0C" w:rsidRPr="002A7E0C">
        <w:rPr>
          <w:position w:val="-12"/>
        </w:rPr>
        <w:object w:dxaOrig="1500" w:dyaOrig="360">
          <v:shape id="_x0000_i1037" type="#_x0000_t75" style="width:74.75pt;height:18.6pt" o:ole="">
            <v:imagedata r:id="rId33" o:title=""/>
          </v:shape>
          <o:OLEObject Type="Embed" ProgID="Equation.DSMT4" ShapeID="_x0000_i1037" DrawAspect="Content" ObjectID="_1756191497" r:id="rId34"/>
        </w:object>
      </w:r>
      <w:r w:rsidRPr="00FD005E">
        <w:rPr>
          <w:rFonts w:hint="eastAsia"/>
        </w:rPr>
        <w:t>，</w:t>
      </w:r>
      <w:r w:rsidR="00683ABA">
        <w:br/>
      </w:r>
      <w:r w:rsidRPr="00FD005E">
        <w:rPr>
          <w:rFonts w:hint="eastAsia"/>
        </w:rPr>
        <w:t>求</w:t>
      </w:r>
      <w:r w:rsidR="002A7E0C" w:rsidRPr="002A7E0C">
        <w:rPr>
          <w:position w:val="-10"/>
        </w:rPr>
        <w:object w:dxaOrig="1920" w:dyaOrig="320">
          <v:shape id="_x0000_i1038" type="#_x0000_t75" style="width:95.75pt;height:16.2pt" o:ole="">
            <v:imagedata r:id="rId35" o:title=""/>
          </v:shape>
          <o:OLEObject Type="Embed" ProgID="Equation.DSMT4" ShapeID="_x0000_i1038" DrawAspect="Content" ObjectID="_1756191498" r:id="rId36"/>
        </w:object>
      </w:r>
      <w:r w:rsidRPr="00FD005E">
        <w:rPr>
          <w:rFonts w:hint="eastAsia"/>
        </w:rPr>
        <w:t>？</w:t>
      </w:r>
      <w:r w:rsidRPr="00FD005E">
        <w:br/>
        <w:t>(1)</w:t>
      </w:r>
      <w:r w:rsidR="00683ABA" w:rsidRPr="00683ABA">
        <w:rPr>
          <w:position w:val="-6"/>
        </w:rPr>
        <w:object w:dxaOrig="279" w:dyaOrig="260">
          <v:shape id="_x0000_i1039" type="#_x0000_t75" style="width:13.85pt;height:13.05pt" o:ole="">
            <v:imagedata r:id="rId37" o:title=""/>
          </v:shape>
          <o:OLEObject Type="Embed" ProgID="Equation.DSMT4" ShapeID="_x0000_i1039" DrawAspect="Content" ObjectID="_1756191499" r:id="rId38"/>
        </w:object>
      </w:r>
      <w:r w:rsidR="00683ABA">
        <w:rPr>
          <w:rFonts w:hint="eastAsia"/>
        </w:rPr>
        <w:t xml:space="preserve">  </w:t>
      </w:r>
      <w:r w:rsidRPr="00FD005E">
        <w:t>(2)</w:t>
      </w:r>
      <w:r w:rsidR="00683ABA" w:rsidRPr="00683ABA">
        <w:rPr>
          <w:position w:val="-6"/>
        </w:rPr>
        <w:object w:dxaOrig="279" w:dyaOrig="260">
          <v:shape id="_x0000_i1040" type="#_x0000_t75" style="width:13.85pt;height:13.05pt" o:ole="">
            <v:imagedata r:id="rId39" o:title=""/>
          </v:shape>
          <o:OLEObject Type="Embed" ProgID="Equation.DSMT4" ShapeID="_x0000_i1040" DrawAspect="Content" ObjectID="_1756191500" r:id="rId40"/>
        </w:object>
      </w:r>
      <w:r w:rsidR="00683ABA">
        <w:t xml:space="preserve">  </w:t>
      </w:r>
      <w:r w:rsidRPr="00FD005E">
        <w:t>(3)</w:t>
      </w:r>
      <w:r w:rsidR="00683ABA" w:rsidRPr="00683ABA">
        <w:rPr>
          <w:position w:val="-6"/>
        </w:rPr>
        <w:object w:dxaOrig="279" w:dyaOrig="260">
          <v:shape id="_x0000_i1041" type="#_x0000_t75" style="width:13.85pt;height:13.05pt" o:ole="">
            <v:imagedata r:id="rId41" o:title=""/>
          </v:shape>
          <o:OLEObject Type="Embed" ProgID="Equation.DSMT4" ShapeID="_x0000_i1041" DrawAspect="Content" ObjectID="_1756191501" r:id="rId42"/>
        </w:object>
      </w:r>
      <w:r w:rsidRPr="00FD005E">
        <w:t xml:space="preserve">  (4)</w:t>
      </w:r>
      <w:r w:rsidR="00683ABA" w:rsidRPr="00683ABA">
        <w:rPr>
          <w:position w:val="-6"/>
        </w:rPr>
        <w:object w:dxaOrig="279" w:dyaOrig="260">
          <v:shape id="_x0000_i1042" type="#_x0000_t75" style="width:13.85pt;height:13.05pt" o:ole="">
            <v:imagedata r:id="rId43" o:title=""/>
          </v:shape>
          <o:OLEObject Type="Embed" ProgID="Equation.DSMT4" ShapeID="_x0000_i1042" DrawAspect="Content" ObjectID="_1756191502" r:id="rId44"/>
        </w:object>
      </w:r>
      <w:r w:rsidRPr="00FD005E">
        <w:t xml:space="preserve">  (5)</w:t>
      </w:r>
      <w:r w:rsidR="00683ABA" w:rsidRPr="00683ABA">
        <w:rPr>
          <w:position w:val="-6"/>
        </w:rPr>
        <w:object w:dxaOrig="279" w:dyaOrig="260">
          <v:shape id="_x0000_i1043" type="#_x0000_t75" style="width:13.85pt;height:13.05pt" o:ole="">
            <v:imagedata r:id="rId45" o:title=""/>
          </v:shape>
          <o:OLEObject Type="Embed" ProgID="Equation.DSMT4" ShapeID="_x0000_i1043" DrawAspect="Content" ObjectID="_1756191503" r:id="rId46"/>
        </w:object>
      </w:r>
    </w:p>
    <w:p w:rsidR="00FD72A8" w:rsidRPr="00FD005E" w:rsidRDefault="00FD72A8" w:rsidP="00A96F2F">
      <w:pPr>
        <w:pStyle w:val="ac"/>
        <w:ind w:left="361" w:hanging="361"/>
      </w:pPr>
      <w:r w:rsidRPr="00FD005E">
        <w:rPr>
          <w:rFonts w:hint="eastAsia"/>
        </w:rPr>
        <w:t>2</w:t>
      </w:r>
      <w:r w:rsidR="00FD005E" w:rsidRPr="00FD005E">
        <w:t>.</w:t>
      </w:r>
      <w:r w:rsidR="00FD005E" w:rsidRPr="00FD005E">
        <w:rPr>
          <w:rFonts w:hint="eastAsia"/>
        </w:rPr>
        <w:tab/>
      </w:r>
      <w:r w:rsidRPr="00FD005E">
        <w:t>保險公司針對</w:t>
      </w:r>
      <w:r w:rsidRPr="00FD005E">
        <w:t>10</w:t>
      </w:r>
      <w:r w:rsidRPr="00FD005E">
        <w:t>歲以上的貓推出以下一年期寵物保險：「此一年期保費</w:t>
      </w:r>
      <w:r w:rsidRPr="00FD005E">
        <w:t>1</w:t>
      </w:r>
      <w:r w:rsidRPr="00FD005E">
        <w:t>萬元，投保的貓若在投保後一年內生重病</w:t>
      </w:r>
      <w:r w:rsidR="00683ABA">
        <w:t>（</w:t>
      </w:r>
      <w:r w:rsidRPr="00FD005E">
        <w:t>須進行手術</w:t>
      </w:r>
      <w:r w:rsidR="00683ABA">
        <w:t>）</w:t>
      </w:r>
      <w:r w:rsidRPr="00FD005E">
        <w:t>給付</w:t>
      </w:r>
      <w:r w:rsidRPr="00FD005E">
        <w:t>2</w:t>
      </w:r>
      <w:r w:rsidRPr="00FD005E">
        <w:t>萬元</w:t>
      </w:r>
      <w:r w:rsidR="00683ABA">
        <w:t>（</w:t>
      </w:r>
      <w:r w:rsidRPr="00FD005E">
        <w:t>只付一次</w:t>
      </w:r>
      <w:r w:rsidR="00683ABA">
        <w:t>）</w:t>
      </w:r>
      <w:r w:rsidRPr="00FD005E">
        <w:t>，死亡給付</w:t>
      </w:r>
      <w:r w:rsidRPr="00FD005E">
        <w:t>5</w:t>
      </w:r>
      <w:r w:rsidRPr="00FD005E">
        <w:t>萬元；否則不予理賠。」保險公司根據過往的統計資料估計，一隻</w:t>
      </w:r>
      <w:r w:rsidRPr="00FD005E">
        <w:t>10</w:t>
      </w:r>
      <w:r w:rsidRPr="00FD005E">
        <w:t>歲以上的貓，在一年內死亡的機率為</w:t>
      </w:r>
      <w:r w:rsidR="002A7E0C" w:rsidRPr="002A7E0C">
        <w:rPr>
          <w:position w:val="-6"/>
        </w:rPr>
        <w:object w:dxaOrig="360" w:dyaOrig="260">
          <v:shape id="_x0000_i1044" type="#_x0000_t75" style="width:18.6pt;height:13.05pt" o:ole="">
            <v:imagedata r:id="rId47" o:title=""/>
          </v:shape>
          <o:OLEObject Type="Embed" ProgID="Equation.DSMT4" ShapeID="_x0000_i1044" DrawAspect="Content" ObjectID="_1756191504" r:id="rId48"/>
        </w:object>
      </w:r>
      <w:r w:rsidRPr="00FD005E">
        <w:t>，生重病</w:t>
      </w:r>
      <w:r w:rsidR="00683ABA">
        <w:t>（</w:t>
      </w:r>
      <w:r w:rsidRPr="00FD005E">
        <w:t>須進行手術</w:t>
      </w:r>
      <w:r w:rsidR="00683ABA">
        <w:t>）</w:t>
      </w:r>
      <w:r w:rsidRPr="00FD005E">
        <w:t>的機率為</w:t>
      </w:r>
      <w:r w:rsidR="002A7E0C" w:rsidRPr="002A7E0C">
        <w:rPr>
          <w:position w:val="-6"/>
        </w:rPr>
        <w:object w:dxaOrig="480" w:dyaOrig="260">
          <v:shape id="_x0000_i1045" type="#_x0000_t75" style="width:23.75pt;height:13.05pt" o:ole="">
            <v:imagedata r:id="rId49" o:title=""/>
          </v:shape>
          <o:OLEObject Type="Embed" ProgID="Equation.DSMT4" ShapeID="_x0000_i1045" DrawAspect="Content" ObjectID="_1756191505" r:id="rId50"/>
        </w:object>
      </w:r>
      <w:r w:rsidRPr="00FD005E">
        <w:t>。請問保險公司對於每份保單的利潤期望值為下列何者？</w:t>
      </w:r>
      <w:r w:rsidRPr="00FD005E">
        <w:br/>
        <w:t>(1)</w:t>
      </w:r>
      <w:r w:rsidR="00683ABA" w:rsidRPr="00683ABA">
        <w:rPr>
          <w:position w:val="-6"/>
        </w:rPr>
        <w:object w:dxaOrig="499" w:dyaOrig="260">
          <v:shape id="_x0000_i1046" type="#_x0000_t75" style="width:24.9pt;height:13.05pt" o:ole="">
            <v:imagedata r:id="rId51" o:title=""/>
          </v:shape>
          <o:OLEObject Type="Embed" ProgID="Equation.DSMT4" ShapeID="_x0000_i1046" DrawAspect="Content" ObjectID="_1756191506" r:id="rId52"/>
        </w:object>
      </w:r>
      <w:r w:rsidRPr="00FD005E">
        <w:t>元</w:t>
      </w:r>
      <w:r w:rsidR="00683ABA">
        <w:t xml:space="preserve"> </w:t>
      </w:r>
      <w:r w:rsidRPr="00FD005E">
        <w:t xml:space="preserve"> (2)</w:t>
      </w:r>
      <w:r w:rsidR="00683ABA" w:rsidRPr="00683ABA">
        <w:rPr>
          <w:position w:val="-6"/>
        </w:rPr>
        <w:object w:dxaOrig="499" w:dyaOrig="260">
          <v:shape id="_x0000_i1047" type="#_x0000_t75" style="width:24.9pt;height:13.05pt" o:ole="">
            <v:imagedata r:id="rId53" o:title=""/>
          </v:shape>
          <o:OLEObject Type="Embed" ProgID="Equation.DSMT4" ShapeID="_x0000_i1047" DrawAspect="Content" ObjectID="_1756191507" r:id="rId54"/>
        </w:object>
      </w:r>
      <w:r w:rsidRPr="00FD005E">
        <w:t>元</w:t>
      </w:r>
      <w:r w:rsidR="00683ABA">
        <w:t xml:space="preserve"> </w:t>
      </w:r>
      <w:r w:rsidR="00683ABA">
        <w:rPr>
          <w:rFonts w:hint="eastAsia"/>
        </w:rPr>
        <w:t xml:space="preserve"> </w:t>
      </w:r>
      <w:r w:rsidR="00683ABA">
        <w:t>(3)</w:t>
      </w:r>
      <w:r w:rsidR="00683ABA" w:rsidRPr="00683ABA">
        <w:rPr>
          <w:position w:val="-6"/>
        </w:rPr>
        <w:object w:dxaOrig="499" w:dyaOrig="260">
          <v:shape id="_x0000_i1048" type="#_x0000_t75" style="width:24.9pt;height:13.05pt" o:ole="">
            <v:imagedata r:id="rId55" o:title=""/>
          </v:shape>
          <o:OLEObject Type="Embed" ProgID="Equation.DSMT4" ShapeID="_x0000_i1048" DrawAspect="Content" ObjectID="_1756191508" r:id="rId56"/>
        </w:object>
      </w:r>
      <w:r w:rsidRPr="00FD005E">
        <w:t>元</w:t>
      </w:r>
      <w:r w:rsidRPr="00FD005E">
        <w:t xml:space="preserve">  (4)</w:t>
      </w:r>
      <w:r w:rsidR="00683ABA" w:rsidRPr="00683ABA">
        <w:rPr>
          <w:position w:val="-6"/>
        </w:rPr>
        <w:object w:dxaOrig="520" w:dyaOrig="260">
          <v:shape id="_x0000_i1049" type="#_x0000_t75" style="width:25.7pt;height:13.05pt" o:ole="">
            <v:imagedata r:id="rId57" o:title=""/>
          </v:shape>
          <o:OLEObject Type="Embed" ProgID="Equation.DSMT4" ShapeID="_x0000_i1049" DrawAspect="Content" ObjectID="_1756191509" r:id="rId58"/>
        </w:object>
      </w:r>
      <w:r w:rsidRPr="00FD005E">
        <w:t>元</w:t>
      </w:r>
      <w:r w:rsidRPr="00FD005E">
        <w:t xml:space="preserve">  (5)</w:t>
      </w:r>
      <w:r w:rsidR="00683ABA" w:rsidRPr="00683ABA">
        <w:rPr>
          <w:position w:val="-6"/>
        </w:rPr>
        <w:object w:dxaOrig="499" w:dyaOrig="260">
          <v:shape id="_x0000_i1050" type="#_x0000_t75" style="width:24.9pt;height:13.05pt" o:ole="">
            <v:imagedata r:id="rId59" o:title=""/>
          </v:shape>
          <o:OLEObject Type="Embed" ProgID="Equation.DSMT4" ShapeID="_x0000_i1050" DrawAspect="Content" ObjectID="_1756191510" r:id="rId60"/>
        </w:object>
      </w:r>
      <w:r w:rsidR="00683ABA">
        <w:t>元</w:t>
      </w:r>
    </w:p>
    <w:p w:rsidR="00FD72A8" w:rsidRPr="00FD005E" w:rsidRDefault="00FD72A8" w:rsidP="00A96F2F">
      <w:pPr>
        <w:ind w:left="279" w:hangingChars="116" w:hanging="279"/>
      </w:pPr>
      <w:r>
        <w:t>3</w:t>
      </w:r>
      <w:r w:rsidR="00FD005E">
        <w:t>.</w:t>
      </w:r>
      <w:r w:rsidR="00FD005E">
        <w:rPr>
          <w:rFonts w:hint="eastAsia"/>
        </w:rPr>
        <w:tab/>
      </w:r>
      <w:r w:rsidRPr="001C0641">
        <w:t>次數不小於</w:t>
      </w:r>
      <w:r w:rsidRPr="001C0641">
        <w:t>3</w:t>
      </w:r>
      <w:r w:rsidRPr="001C0641">
        <w:t>的多項式</w:t>
      </w:r>
      <w:r w:rsidR="002A7E0C" w:rsidRPr="002A7E0C">
        <w:rPr>
          <w:position w:val="-12"/>
        </w:rPr>
        <w:object w:dxaOrig="540" w:dyaOrig="360">
          <v:shape id="_x0000_i1051" type="#_x0000_t75" style="width:26.9pt;height:18.6pt" o:ole="">
            <v:imagedata r:id="rId61" o:title=""/>
          </v:shape>
          <o:OLEObject Type="Embed" ProgID="Equation.DSMT4" ShapeID="_x0000_i1051" DrawAspect="Content" ObjectID="_1756191511" r:id="rId62"/>
        </w:object>
      </w:r>
      <w:r w:rsidRPr="001C0641">
        <w:t>以</w:t>
      </w:r>
      <w:r w:rsidR="002A7E0C" w:rsidRPr="002A7E0C">
        <w:rPr>
          <w:position w:val="-12"/>
        </w:rPr>
        <w:object w:dxaOrig="1280" w:dyaOrig="360">
          <v:shape id="_x0000_i1052" type="#_x0000_t75" style="width:64.1pt;height:18.6pt" o:ole="">
            <v:imagedata r:id="rId63" o:title=""/>
          </v:shape>
          <o:OLEObject Type="Embed" ProgID="Equation.DSMT4" ShapeID="_x0000_i1052" DrawAspect="Content" ObjectID="_1756191512" r:id="rId64"/>
        </w:object>
      </w:r>
      <w:r w:rsidRPr="001C0641">
        <w:t>，</w:t>
      </w:r>
      <w:r w:rsidR="002A7E0C" w:rsidRPr="002A7E0C">
        <w:rPr>
          <w:position w:val="-12"/>
        </w:rPr>
        <w:object w:dxaOrig="1260" w:dyaOrig="360">
          <v:shape id="_x0000_i1053" type="#_x0000_t75" style="width:63.3pt;height:18.6pt" o:ole="">
            <v:imagedata r:id="rId65" o:title=""/>
          </v:shape>
          <o:OLEObject Type="Embed" ProgID="Equation.DSMT4" ShapeID="_x0000_i1053" DrawAspect="Content" ObjectID="_1756191513" r:id="rId66"/>
        </w:object>
      </w:r>
      <w:r w:rsidRPr="001C0641">
        <w:t>，</w:t>
      </w:r>
      <w:r w:rsidR="002A7E0C" w:rsidRPr="002A7E0C">
        <w:rPr>
          <w:position w:val="-12"/>
        </w:rPr>
        <w:object w:dxaOrig="1260" w:dyaOrig="360">
          <v:shape id="_x0000_i1054" type="#_x0000_t75" style="width:63.3pt;height:18.6pt" o:ole="">
            <v:imagedata r:id="rId67" o:title=""/>
          </v:shape>
          <o:OLEObject Type="Embed" ProgID="Equation.DSMT4" ShapeID="_x0000_i1054" DrawAspect="Content" ObjectID="_1756191514" r:id="rId68"/>
        </w:object>
      </w:r>
      <w:r w:rsidRPr="001C0641">
        <w:t>除之，餘式分別得到</w:t>
      </w:r>
      <w:r w:rsidR="002A7E0C" w:rsidRPr="002A7E0C">
        <w:rPr>
          <w:position w:val="-6"/>
        </w:rPr>
        <w:object w:dxaOrig="499" w:dyaOrig="260">
          <v:shape id="_x0000_i1055" type="#_x0000_t75" style="width:24.9pt;height:13.05pt" o:ole="">
            <v:imagedata r:id="rId69" o:title=""/>
          </v:shape>
          <o:OLEObject Type="Embed" ProgID="Equation.DSMT4" ShapeID="_x0000_i1055" DrawAspect="Content" ObjectID="_1756191515" r:id="rId70"/>
        </w:object>
      </w:r>
      <w:r w:rsidRPr="001C0641">
        <w:t>，</w:t>
      </w:r>
      <w:r w:rsidR="002A7E0C" w:rsidRPr="002A7E0C">
        <w:rPr>
          <w:position w:val="-6"/>
        </w:rPr>
        <w:object w:dxaOrig="560" w:dyaOrig="260">
          <v:shape id="_x0000_i1056" type="#_x0000_t75" style="width:28.1pt;height:13.05pt" o:ole="">
            <v:imagedata r:id="rId71" o:title=""/>
          </v:shape>
          <o:OLEObject Type="Embed" ProgID="Equation.DSMT4" ShapeID="_x0000_i1056" DrawAspect="Content" ObjectID="_1756191516" r:id="rId72"/>
        </w:object>
      </w:r>
      <w:r w:rsidRPr="001C0641">
        <w:t>，</w:t>
      </w:r>
      <w:r w:rsidR="002A7E0C" w:rsidRPr="002A7E0C">
        <w:rPr>
          <w:position w:val="-6"/>
        </w:rPr>
        <w:object w:dxaOrig="720" w:dyaOrig="260">
          <v:shape id="_x0000_i1057" type="#_x0000_t75" style="width:36.4pt;height:13.05pt" o:ole="">
            <v:imagedata r:id="rId73" o:title=""/>
          </v:shape>
          <o:OLEObject Type="Embed" ProgID="Equation.DSMT4" ShapeID="_x0000_i1057" DrawAspect="Content" ObjectID="_1756191517" r:id="rId74"/>
        </w:object>
      </w:r>
      <w:r w:rsidRPr="001C0641">
        <w:t>，則</w:t>
      </w:r>
      <w:r w:rsidRPr="001C0641">
        <w:br/>
        <w:t>(1)</w:t>
      </w:r>
      <w:r w:rsidR="002A7E0C" w:rsidRPr="002A7E0C">
        <w:rPr>
          <w:position w:val="-6"/>
        </w:rPr>
        <w:object w:dxaOrig="840" w:dyaOrig="260">
          <v:shape id="_x0000_i1058" type="#_x0000_t75" style="width:41.95pt;height:13.05pt" o:ole="">
            <v:imagedata r:id="rId75" o:title=""/>
          </v:shape>
          <o:OLEObject Type="Embed" ProgID="Equation.DSMT4" ShapeID="_x0000_i1058" DrawAspect="Content" ObjectID="_1756191518" r:id="rId76"/>
        </w:object>
      </w:r>
      <w:r w:rsidR="005B220C">
        <w:t xml:space="preserve">  </w:t>
      </w:r>
      <w:r w:rsidRPr="001C0641">
        <w:t>(2)</w:t>
      </w:r>
      <w:r w:rsidR="002A7E0C" w:rsidRPr="002A7E0C">
        <w:rPr>
          <w:position w:val="-6"/>
        </w:rPr>
        <w:object w:dxaOrig="840" w:dyaOrig="260">
          <v:shape id="_x0000_i1059" type="#_x0000_t75" style="width:41.95pt;height:13.05pt" o:ole="">
            <v:imagedata r:id="rId77" o:title=""/>
          </v:shape>
          <o:OLEObject Type="Embed" ProgID="Equation.DSMT4" ShapeID="_x0000_i1059" DrawAspect="Content" ObjectID="_1756191519" r:id="rId78"/>
        </w:object>
      </w:r>
      <w:r w:rsidRPr="001C0641">
        <w:t xml:space="preserve">  (3)</w:t>
      </w:r>
      <w:r w:rsidR="002A7E0C" w:rsidRPr="002A7E0C">
        <w:rPr>
          <w:position w:val="-6"/>
        </w:rPr>
        <w:object w:dxaOrig="840" w:dyaOrig="260">
          <v:shape id="_x0000_i1060" type="#_x0000_t75" style="width:41.95pt;height:13.05pt" o:ole="">
            <v:imagedata r:id="rId79" o:title=""/>
          </v:shape>
          <o:OLEObject Type="Embed" ProgID="Equation.DSMT4" ShapeID="_x0000_i1060" DrawAspect="Content" ObjectID="_1756191520" r:id="rId80"/>
        </w:object>
      </w:r>
      <w:r w:rsidRPr="001C0641">
        <w:t xml:space="preserve">  (4)</w:t>
      </w:r>
      <w:r w:rsidR="002A7E0C" w:rsidRPr="002A7E0C">
        <w:rPr>
          <w:position w:val="-6"/>
        </w:rPr>
        <w:object w:dxaOrig="840" w:dyaOrig="260">
          <v:shape id="_x0000_i1061" type="#_x0000_t75" style="width:41.95pt;height:13.05pt" o:ole="">
            <v:imagedata r:id="rId81" o:title=""/>
          </v:shape>
          <o:OLEObject Type="Embed" ProgID="Equation.DSMT4" ShapeID="_x0000_i1061" DrawAspect="Content" ObjectID="_1756191521" r:id="rId82"/>
        </w:object>
      </w:r>
      <w:r w:rsidRPr="001C0641">
        <w:t xml:space="preserve">  (5)</w:t>
      </w:r>
      <w:r w:rsidR="002A7E0C" w:rsidRPr="002A7E0C">
        <w:rPr>
          <w:position w:val="-6"/>
        </w:rPr>
        <w:object w:dxaOrig="840" w:dyaOrig="260">
          <v:shape id="_x0000_i1062" type="#_x0000_t75" style="width:41.95pt;height:13.05pt" o:ole="">
            <v:imagedata r:id="rId83" o:title=""/>
          </v:shape>
          <o:OLEObject Type="Embed" ProgID="Equation.DSMT4" ShapeID="_x0000_i1062" DrawAspect="Content" ObjectID="_1756191522" r:id="rId84"/>
        </w:object>
      </w:r>
    </w:p>
    <w:p w:rsidR="00FD72A8" w:rsidRPr="00FD005E" w:rsidRDefault="00FD72A8" w:rsidP="00A96F2F">
      <w:pPr>
        <w:pStyle w:val="ac"/>
        <w:ind w:left="361" w:hanging="361"/>
      </w:pPr>
      <w:r w:rsidRPr="00FD005E">
        <w:rPr>
          <w:rFonts w:hint="eastAsia"/>
        </w:rPr>
        <w:t>4</w:t>
      </w:r>
      <w:r w:rsidR="00FD005E">
        <w:t>.</w:t>
      </w:r>
      <w:r w:rsidR="00FD005E">
        <w:rPr>
          <w:rFonts w:hint="eastAsia"/>
        </w:rPr>
        <w:tab/>
      </w:r>
      <w:r w:rsidRPr="00FD005E">
        <w:t>搭</w:t>
      </w:r>
      <w:r w:rsidRPr="00FD005E">
        <w:rPr>
          <w:rFonts w:hint="eastAsia"/>
        </w:rPr>
        <w:t>乘</w:t>
      </w:r>
      <w:r w:rsidRPr="00FD005E">
        <w:t>飛機</w:t>
      </w:r>
      <w:r w:rsidRPr="00FD005E">
        <w:rPr>
          <w:rFonts w:hint="eastAsia"/>
        </w:rPr>
        <w:t>出國時，旅客</w:t>
      </w:r>
      <w:r w:rsidRPr="00FD005E">
        <w:t>須經一電子儀器檢查，如有金屬物品在身上儀器會發出聲音的機率是</w:t>
      </w:r>
      <w:r w:rsidRPr="00FD005E">
        <w:t>98%</w:t>
      </w:r>
      <w:r w:rsidRPr="00FD005E">
        <w:t>，但有時即使身上無金屬物品儀器也有可能發出聲音，其機率是</w:t>
      </w:r>
      <w:r w:rsidRPr="00FD005E">
        <w:t>5%</w:t>
      </w:r>
      <w:r w:rsidRPr="00FD005E">
        <w:t>，已知一般乘客身上帶有金屬物品的機率是</w:t>
      </w:r>
      <w:r w:rsidRPr="00FD005E">
        <w:rPr>
          <w:rFonts w:hint="eastAsia"/>
        </w:rPr>
        <w:t>2</w:t>
      </w:r>
      <w:r w:rsidRPr="00FD005E">
        <w:t>0%</w:t>
      </w:r>
      <w:r w:rsidRPr="00FD005E">
        <w:t>：若某旅客經過儀器檢查時發出聲音，則他身上有金屬物品的機率為</w:t>
      </w:r>
      <w:r w:rsidRPr="00FD005E">
        <w:rPr>
          <w:rFonts w:hint="eastAsia"/>
        </w:rPr>
        <w:t>？</w:t>
      </w:r>
      <w:r w:rsidR="000F5EA1">
        <w:rPr>
          <w:rFonts w:hint="eastAsia"/>
        </w:rPr>
        <w:t xml:space="preserve">  </w:t>
      </w:r>
      <w:r w:rsidRPr="00FD005E">
        <w:t>(1)</w:t>
      </w:r>
      <w:r w:rsidR="002A7E0C" w:rsidRPr="002A7E0C">
        <w:rPr>
          <w:position w:val="-22"/>
        </w:rPr>
        <w:object w:dxaOrig="340" w:dyaOrig="580">
          <v:shape id="_x0000_i1063" type="#_x0000_t75" style="width:16.6pt;height:28.9pt" o:ole="">
            <v:imagedata r:id="rId85" o:title=""/>
          </v:shape>
          <o:OLEObject Type="Embed" ProgID="Equation.DSMT4" ShapeID="_x0000_i1063" DrawAspect="Content" ObjectID="_1756191523" r:id="rId86"/>
        </w:object>
      </w:r>
      <w:r w:rsidR="005B220C">
        <w:t xml:space="preserve"> </w:t>
      </w:r>
      <w:r w:rsidR="005B220C">
        <w:rPr>
          <w:rFonts w:hint="eastAsia"/>
        </w:rPr>
        <w:t xml:space="preserve"> </w:t>
      </w:r>
      <w:r w:rsidRPr="00FD005E">
        <w:t>(2)</w:t>
      </w:r>
      <w:r w:rsidR="002A7E0C" w:rsidRPr="002A7E0C">
        <w:rPr>
          <w:position w:val="-22"/>
        </w:rPr>
        <w:object w:dxaOrig="300" w:dyaOrig="580">
          <v:shape id="_x0000_i1064" type="#_x0000_t75" style="width:15.05pt;height:28.9pt" o:ole="">
            <v:imagedata r:id="rId87" o:title=""/>
          </v:shape>
          <o:OLEObject Type="Embed" ProgID="Equation.DSMT4" ShapeID="_x0000_i1064" DrawAspect="Content" ObjectID="_1756191524" r:id="rId88"/>
        </w:object>
      </w:r>
      <w:r w:rsidRPr="00FD005E">
        <w:t xml:space="preserve">  (3)</w:t>
      </w:r>
      <w:r w:rsidR="002A7E0C" w:rsidRPr="002A7E0C">
        <w:rPr>
          <w:position w:val="-22"/>
        </w:rPr>
        <w:object w:dxaOrig="320" w:dyaOrig="580">
          <v:shape id="_x0000_i1065" type="#_x0000_t75" style="width:16.2pt;height:28.9pt" o:ole="">
            <v:imagedata r:id="rId89" o:title=""/>
          </v:shape>
          <o:OLEObject Type="Embed" ProgID="Equation.DSMT4" ShapeID="_x0000_i1065" DrawAspect="Content" ObjectID="_1756191525" r:id="rId90"/>
        </w:object>
      </w:r>
      <w:r w:rsidRPr="00FD005E">
        <w:t xml:space="preserve">  (4)</w:t>
      </w:r>
      <w:r w:rsidR="002A7E0C" w:rsidRPr="002A7E0C">
        <w:rPr>
          <w:position w:val="-22"/>
        </w:rPr>
        <w:object w:dxaOrig="340" w:dyaOrig="580">
          <v:shape id="_x0000_i1066" type="#_x0000_t75" style="width:16.6pt;height:28.9pt" o:ole="">
            <v:imagedata r:id="rId91" o:title=""/>
          </v:shape>
          <o:OLEObject Type="Embed" ProgID="Equation.DSMT4" ShapeID="_x0000_i1066" DrawAspect="Content" ObjectID="_1756191526" r:id="rId92"/>
        </w:object>
      </w:r>
      <w:r w:rsidRPr="00FD005E">
        <w:t xml:space="preserve">  (5)</w:t>
      </w:r>
      <w:r w:rsidR="002A7E0C" w:rsidRPr="002A7E0C">
        <w:rPr>
          <w:position w:val="-22"/>
        </w:rPr>
        <w:object w:dxaOrig="320" w:dyaOrig="580">
          <v:shape id="_x0000_i1067" type="#_x0000_t75" style="width:16.2pt;height:28.9pt" o:ole="">
            <v:imagedata r:id="rId93" o:title=""/>
          </v:shape>
          <o:OLEObject Type="Embed" ProgID="Equation.DSMT4" ShapeID="_x0000_i1067" DrawAspect="Content" ObjectID="_1756191527" r:id="rId94"/>
        </w:object>
      </w:r>
    </w:p>
    <w:p w:rsidR="00FD72A8" w:rsidRPr="002A7E0C" w:rsidRDefault="00FD72A8" w:rsidP="00A96F2F">
      <w:pPr>
        <w:pStyle w:val="ac"/>
        <w:ind w:left="361" w:hanging="361"/>
      </w:pPr>
      <w:r w:rsidRPr="002A7E0C">
        <w:t>5.</w:t>
      </w:r>
      <w:r w:rsidR="002A7E0C">
        <w:rPr>
          <w:rFonts w:hint="eastAsia"/>
        </w:rPr>
        <w:tab/>
      </w:r>
      <w:r w:rsidRPr="002A7E0C">
        <w:t>右</w:t>
      </w:r>
      <w:r w:rsidR="00066871">
        <w:rPr>
          <w:noProof/>
        </w:rPr>
        <w:drawing>
          <wp:anchor distT="0" distB="0" distL="114300" distR="114300" simplePos="0" relativeHeight="251696128" behindDoc="1" locked="0" layoutInCell="1" allowOverlap="1" wp14:anchorId="038070D2" wp14:editId="7174DCEC">
            <wp:simplePos x="1104265" y="3769995"/>
            <wp:positionH relativeFrom="column">
              <wp:align>right</wp:align>
            </wp:positionH>
            <wp:positionV relativeFrom="paragraph">
              <wp:posOffset>0</wp:posOffset>
            </wp:positionV>
            <wp:extent cx="1285200" cy="1256400"/>
            <wp:effectExtent l="0" t="0" r="0" b="127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1.eps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圖為一稜長為</w:t>
      </w:r>
      <w:r w:rsidRPr="002A7E0C">
        <w:t>8</w:t>
      </w:r>
      <w:r w:rsidRPr="002A7E0C">
        <w:t>的正立方體，若</w:t>
      </w:r>
      <w:r w:rsidR="005B220C" w:rsidRPr="005B220C">
        <w:rPr>
          <w:position w:val="-4"/>
        </w:rPr>
        <w:object w:dxaOrig="220" w:dyaOrig="240">
          <v:shape id="_x0000_i1068" type="#_x0000_t75" style="width:11.1pt;height:12.25pt" o:ole="">
            <v:imagedata r:id="rId96" o:title=""/>
          </v:shape>
          <o:OLEObject Type="Embed" ProgID="Equation.DSMT4" ShapeID="_x0000_i1068" DrawAspect="Content" ObjectID="_1756191528" r:id="rId97"/>
        </w:object>
      </w:r>
      <w:r w:rsidRPr="002A7E0C">
        <w:t>在</w:t>
      </w:r>
      <w:r w:rsidR="002A7E0C" w:rsidRPr="00025957">
        <w:rPr>
          <w:position w:val="-4"/>
        </w:rPr>
        <w:object w:dxaOrig="380" w:dyaOrig="300">
          <v:shape id="_x0000_i1069" type="#_x0000_t75" style="width:19pt;height:15.05pt" o:ole="">
            <v:imagedata r:id="rId98" o:title=""/>
          </v:shape>
          <o:OLEObject Type="Embed" ProgID="Equation.DSMT4" ShapeID="_x0000_i1069" DrawAspect="Content" ObjectID="_1756191529" r:id="rId99"/>
        </w:object>
      </w:r>
      <w:r w:rsidRPr="002A7E0C">
        <w:t>上且</w:t>
      </w:r>
      <w:r w:rsidR="005B220C" w:rsidRPr="005B220C">
        <w:rPr>
          <w:position w:val="-10"/>
        </w:rPr>
        <w:object w:dxaOrig="1540" w:dyaOrig="360">
          <v:shape id="_x0000_i1070" type="#_x0000_t75" style="width:77.15pt;height:18.6pt" o:ole="">
            <v:imagedata r:id="rId100" o:title=""/>
          </v:shape>
          <o:OLEObject Type="Embed" ProgID="Equation.DSMT4" ShapeID="_x0000_i1070" DrawAspect="Content" ObjectID="_1756191530" r:id="rId101"/>
        </w:object>
      </w:r>
      <w:r w:rsidR="005B220C">
        <w:rPr>
          <w:rFonts w:hint="eastAsia"/>
        </w:rPr>
        <w:t>，</w:t>
      </w:r>
      <w:r w:rsidRPr="002A7E0C">
        <w:br/>
      </w:r>
      <w:r w:rsidR="005B220C" w:rsidRPr="005B220C">
        <w:rPr>
          <w:position w:val="-10"/>
        </w:rPr>
        <w:object w:dxaOrig="240" w:dyaOrig="300">
          <v:shape id="_x0000_i1071" type="#_x0000_t75" style="width:12.25pt;height:15.05pt" o:ole="">
            <v:imagedata r:id="rId102" o:title=""/>
          </v:shape>
          <o:OLEObject Type="Embed" ProgID="Equation.DSMT4" ShapeID="_x0000_i1071" DrawAspect="Content" ObjectID="_1756191531" r:id="rId103"/>
        </w:object>
      </w:r>
      <w:r w:rsidRPr="002A7E0C">
        <w:t>在</w:t>
      </w:r>
      <w:r w:rsidR="002A7E0C" w:rsidRPr="002A7E0C">
        <w:rPr>
          <w:position w:val="-6"/>
        </w:rPr>
        <w:object w:dxaOrig="380" w:dyaOrig="320">
          <v:shape id="_x0000_i1072" type="#_x0000_t75" style="width:19pt;height:16.2pt" o:ole="">
            <v:imagedata r:id="rId104" o:title=""/>
          </v:shape>
          <o:OLEObject Type="Embed" ProgID="Equation.DSMT4" ShapeID="_x0000_i1072" DrawAspect="Content" ObjectID="_1756191532" r:id="rId105"/>
        </w:object>
      </w:r>
      <w:r w:rsidRPr="002A7E0C">
        <w:t>上且</w:t>
      </w:r>
      <w:r w:rsidR="005B220C" w:rsidRPr="002A7E0C">
        <w:rPr>
          <w:position w:val="-10"/>
        </w:rPr>
        <w:object w:dxaOrig="1600" w:dyaOrig="360">
          <v:shape id="_x0000_i1073" type="#_x0000_t75" style="width:79.9pt;height:18.6pt" o:ole="">
            <v:imagedata r:id="rId106" o:title=""/>
          </v:shape>
          <o:OLEObject Type="Embed" ProgID="Equation.DSMT4" ShapeID="_x0000_i1073" DrawAspect="Content" ObjectID="_1756191533" r:id="rId107"/>
        </w:object>
      </w:r>
      <w:r w:rsidR="005B220C">
        <w:t>，</w:t>
      </w:r>
      <w:r w:rsidR="005B220C" w:rsidRPr="005B220C">
        <w:rPr>
          <w:position w:val="-4"/>
        </w:rPr>
        <w:object w:dxaOrig="220" w:dyaOrig="240">
          <v:shape id="_x0000_i1074" type="#_x0000_t75" style="width:11.1pt;height:12.25pt" o:ole="">
            <v:imagedata r:id="rId108" o:title=""/>
          </v:shape>
          <o:OLEObject Type="Embed" ProgID="Equation.DSMT4" ShapeID="_x0000_i1074" DrawAspect="Content" ObjectID="_1756191534" r:id="rId109"/>
        </w:object>
      </w:r>
      <w:r w:rsidRPr="002A7E0C">
        <w:t>在</w:t>
      </w:r>
      <w:r w:rsidR="002A7E0C" w:rsidRPr="00025957">
        <w:rPr>
          <w:position w:val="-4"/>
        </w:rPr>
        <w:object w:dxaOrig="380" w:dyaOrig="300">
          <v:shape id="_x0000_i1075" type="#_x0000_t75" style="width:19pt;height:15.05pt" o:ole="">
            <v:imagedata r:id="rId110" o:title=""/>
          </v:shape>
          <o:OLEObject Type="Embed" ProgID="Equation.DSMT4" ShapeID="_x0000_i1075" DrawAspect="Content" ObjectID="_1756191535" r:id="rId111"/>
        </w:object>
      </w:r>
      <w:r w:rsidRPr="002A7E0C">
        <w:t>上，</w:t>
      </w:r>
      <w:r w:rsidRPr="002A7E0C">
        <w:rPr>
          <w:rFonts w:hint="eastAsia"/>
        </w:rPr>
        <w:t>則當</w:t>
      </w:r>
      <w:r w:rsidR="005B220C" w:rsidRPr="005B220C">
        <w:rPr>
          <w:position w:val="-4"/>
        </w:rPr>
        <w:object w:dxaOrig="220" w:dyaOrig="240">
          <v:shape id="_x0000_i1076" type="#_x0000_t75" style="width:11.1pt;height:12.25pt" o:ole="">
            <v:imagedata r:id="rId108" o:title=""/>
          </v:shape>
          <o:OLEObject Type="Embed" ProgID="Equation.DSMT4" ShapeID="_x0000_i1076" DrawAspect="Content" ObjectID="_1756191536" r:id="rId112"/>
        </w:object>
      </w:r>
      <w:r w:rsidRPr="002A7E0C">
        <w:rPr>
          <w:rFonts w:hint="eastAsia"/>
        </w:rPr>
        <w:t>點坐標為哪個</w:t>
      </w:r>
      <w:r w:rsidR="005B220C">
        <w:br/>
      </w:r>
      <w:r w:rsidRPr="002A7E0C">
        <w:rPr>
          <w:rFonts w:hint="eastAsia"/>
        </w:rPr>
        <w:t>選項時，可使</w:t>
      </w:r>
      <w:r w:rsidR="005B220C" w:rsidRPr="005B220C">
        <w:rPr>
          <w:position w:val="-10"/>
        </w:rPr>
        <w:object w:dxaOrig="740" w:dyaOrig="300">
          <v:shape id="_x0000_i1077" type="#_x0000_t75" style="width:36.8pt;height:15.05pt" o:ole="">
            <v:imagedata r:id="rId113" o:title=""/>
          </v:shape>
          <o:OLEObject Type="Embed" ProgID="Equation.DSMT4" ShapeID="_x0000_i1077" DrawAspect="Content" ObjectID="_1756191537" r:id="rId114"/>
        </w:object>
      </w:r>
      <w:r w:rsidRPr="002A7E0C">
        <w:t>的面積</w:t>
      </w:r>
      <w:r w:rsidRPr="002A7E0C">
        <w:rPr>
          <w:rFonts w:hint="eastAsia"/>
        </w:rPr>
        <w:t>有最小值</w:t>
      </w:r>
      <w:r w:rsidRPr="002A7E0C">
        <w:t>？</w:t>
      </w:r>
      <w:r w:rsidRPr="002A7E0C">
        <w:br/>
      </w:r>
      <w:r w:rsidRPr="002A7E0C">
        <w:rPr>
          <w:rFonts w:hint="eastAsia"/>
        </w:rPr>
        <w:t>(</w:t>
      </w:r>
      <w:r w:rsidRPr="002A7E0C">
        <w:t>1)</w:t>
      </w:r>
      <w:r w:rsidR="002A7E0C" w:rsidRPr="002A7E0C">
        <w:rPr>
          <w:position w:val="-12"/>
        </w:rPr>
        <w:object w:dxaOrig="680" w:dyaOrig="360">
          <v:shape id="_x0000_i1078" type="#_x0000_t75" style="width:34pt;height:18.6pt" o:ole="">
            <v:imagedata r:id="rId115" o:title=""/>
          </v:shape>
          <o:OLEObject Type="Embed" ProgID="Equation.DSMT4" ShapeID="_x0000_i1078" DrawAspect="Content" ObjectID="_1756191538" r:id="rId116"/>
        </w:object>
      </w:r>
      <w:r w:rsidRPr="002A7E0C">
        <w:t xml:space="preserve">  (2)</w:t>
      </w:r>
      <w:r w:rsidR="002A7E0C" w:rsidRPr="002A7E0C">
        <w:rPr>
          <w:position w:val="-26"/>
        </w:rPr>
        <w:object w:dxaOrig="980" w:dyaOrig="639">
          <v:shape id="_x0000_i1079" type="#_x0000_t75" style="width:49.05pt;height:31.65pt" o:ole="">
            <v:imagedata r:id="rId117" o:title=""/>
          </v:shape>
          <o:OLEObject Type="Embed" ProgID="Equation.DSMT4" ShapeID="_x0000_i1079" DrawAspect="Content" ObjectID="_1756191539" r:id="rId118"/>
        </w:object>
      </w:r>
      <w:r w:rsidRPr="002A7E0C">
        <w:t xml:space="preserve">  (3)</w:t>
      </w:r>
      <w:r w:rsidR="002A7E0C" w:rsidRPr="002A7E0C">
        <w:rPr>
          <w:position w:val="-26"/>
        </w:rPr>
        <w:object w:dxaOrig="999" w:dyaOrig="639">
          <v:shape id="_x0000_i1080" type="#_x0000_t75" style="width:50.25pt;height:31.65pt" o:ole="">
            <v:imagedata r:id="rId119" o:title=""/>
          </v:shape>
          <o:OLEObject Type="Embed" ProgID="Equation.DSMT4" ShapeID="_x0000_i1080" DrawAspect="Content" ObjectID="_1756191540" r:id="rId120"/>
        </w:object>
      </w:r>
      <w:r w:rsidRPr="002A7E0C">
        <w:t xml:space="preserve">  (4)</w:t>
      </w:r>
      <w:r w:rsidR="002A7E0C" w:rsidRPr="002A7E0C">
        <w:rPr>
          <w:position w:val="-26"/>
        </w:rPr>
        <w:object w:dxaOrig="980" w:dyaOrig="639">
          <v:shape id="_x0000_i1081" type="#_x0000_t75" style="width:49.05pt;height:31.65pt" o:ole="">
            <v:imagedata r:id="rId121" o:title=""/>
          </v:shape>
          <o:OLEObject Type="Embed" ProgID="Equation.DSMT4" ShapeID="_x0000_i1081" DrawAspect="Content" ObjectID="_1756191541" r:id="rId122"/>
        </w:object>
      </w:r>
      <w:r w:rsidRPr="002A7E0C">
        <w:t xml:space="preserve">  (5)</w:t>
      </w:r>
      <w:r w:rsidR="002A7E0C" w:rsidRPr="002A7E0C">
        <w:rPr>
          <w:position w:val="-26"/>
        </w:rPr>
        <w:object w:dxaOrig="880" w:dyaOrig="639">
          <v:shape id="_x0000_i1082" type="#_x0000_t75" style="width:43.9pt;height:31.65pt" o:ole="">
            <v:imagedata r:id="rId123" o:title=""/>
          </v:shape>
          <o:OLEObject Type="Embed" ProgID="Equation.DSMT4" ShapeID="_x0000_i1082" DrawAspect="Content" ObjectID="_1756191542" r:id="rId124"/>
        </w:object>
      </w:r>
    </w:p>
    <w:p w:rsidR="00FD72A8" w:rsidRDefault="00FD72A8" w:rsidP="00A96F2F">
      <w:pPr>
        <w:pStyle w:val="ac"/>
        <w:ind w:left="361" w:hanging="361"/>
      </w:pPr>
      <w:r w:rsidRPr="002A7E0C">
        <w:t>6.</w:t>
      </w:r>
      <w:r w:rsidR="002A7E0C">
        <w:rPr>
          <w:rFonts w:hint="eastAsia"/>
        </w:rPr>
        <w:tab/>
      </w:r>
      <w:r w:rsidRPr="002A7E0C">
        <w:t>設矩陣</w:t>
      </w:r>
      <w:r w:rsidR="002A7E0C" w:rsidRPr="002A7E0C">
        <w:rPr>
          <w:position w:val="-28"/>
        </w:rPr>
        <w:object w:dxaOrig="2260" w:dyaOrig="680">
          <v:shape id="_x0000_i1083" type="#_x0000_t75" style="width:112.75pt;height:34pt" o:ole="">
            <v:imagedata r:id="rId125" o:title=""/>
          </v:shape>
          <o:OLEObject Type="Embed" ProgID="Equation.DSMT4" ShapeID="_x0000_i1083" DrawAspect="Content" ObjectID="_1756191543" r:id="rId126"/>
        </w:object>
      </w:r>
      <w:r w:rsidRPr="002A7E0C">
        <w:t>，其中</w:t>
      </w:r>
      <w:r w:rsidR="002A7E0C" w:rsidRPr="002A7E0C">
        <w:rPr>
          <w:position w:val="-6"/>
        </w:rPr>
        <w:object w:dxaOrig="200" w:dyaOrig="200">
          <v:shape id="_x0000_i1084" type="#_x0000_t75" style="width:9.9pt;height:9.9pt" o:ole="">
            <v:imagedata r:id="rId127" o:title=""/>
          </v:shape>
          <o:OLEObject Type="Embed" ProgID="Equation.DSMT4" ShapeID="_x0000_i1084" DrawAspect="Content" ObjectID="_1756191544" r:id="rId128"/>
        </w:object>
      </w:r>
      <w:r w:rsidRPr="002A7E0C">
        <w:t>為整數，</w:t>
      </w:r>
      <w:r w:rsidR="002A7E0C" w:rsidRPr="002A7E0C">
        <w:rPr>
          <w:position w:val="-12"/>
        </w:rPr>
        <w:object w:dxaOrig="940" w:dyaOrig="360">
          <v:shape id="_x0000_i1085" type="#_x0000_t75" style="width:47.1pt;height:18.6pt" o:ole="">
            <v:imagedata r:id="rId129" o:title=""/>
          </v:shape>
          <o:OLEObject Type="Embed" ProgID="Equation.DSMT4" ShapeID="_x0000_i1085" DrawAspect="Content" ObjectID="_1756191545" r:id="rId130"/>
        </w:object>
      </w:r>
      <w:r w:rsidRPr="002A7E0C">
        <w:t>為</w:t>
      </w:r>
      <w:r w:rsidR="002A7E0C" w:rsidRPr="002A7E0C">
        <w:rPr>
          <w:position w:val="-12"/>
        </w:rPr>
        <w:object w:dxaOrig="800" w:dyaOrig="360">
          <v:shape id="_x0000_i1086" type="#_x0000_t75" style="width:40.35pt;height:18.6pt" o:ole="">
            <v:imagedata r:id="rId131" o:title=""/>
          </v:shape>
          <o:OLEObject Type="Embed" ProgID="Equation.DSMT4" ShapeID="_x0000_i1086" DrawAspect="Content" ObjectID="_1756191546" r:id="rId132"/>
        </w:object>
      </w:r>
      <w:r w:rsidRPr="002A7E0C">
        <w:t>的反矩陣，若對於任意的實數</w:t>
      </w:r>
      <w:r w:rsidR="002A7E0C" w:rsidRPr="002A7E0C">
        <w:rPr>
          <w:position w:val="-6"/>
        </w:rPr>
        <w:object w:dxaOrig="180" w:dyaOrig="200">
          <v:shape id="_x0000_i1087" type="#_x0000_t75" style="width:8.7pt;height:9.9pt" o:ole="">
            <v:imagedata r:id="rId133" o:title=""/>
          </v:shape>
          <o:OLEObject Type="Embed" ProgID="Equation.DSMT4" ShapeID="_x0000_i1087" DrawAspect="Content" ObjectID="_1756191547" r:id="rId134"/>
        </w:object>
      </w:r>
      <w:r w:rsidRPr="002A7E0C">
        <w:t>，</w:t>
      </w:r>
      <w:r w:rsidR="002A7E0C" w:rsidRPr="002A7E0C">
        <w:rPr>
          <w:position w:val="-12"/>
        </w:rPr>
        <w:object w:dxaOrig="940" w:dyaOrig="360">
          <v:shape id="_x0000_i1088" type="#_x0000_t75" style="width:47.1pt;height:18.6pt" o:ole="">
            <v:imagedata r:id="rId135" o:title=""/>
          </v:shape>
          <o:OLEObject Type="Embed" ProgID="Equation.DSMT4" ShapeID="_x0000_i1088" DrawAspect="Content" ObjectID="_1756191548" r:id="rId136"/>
        </w:object>
      </w:r>
      <w:r w:rsidRPr="002A7E0C">
        <w:t>恆存在，則這樣的</w:t>
      </w:r>
      <w:r w:rsidR="002A7E0C" w:rsidRPr="002A7E0C">
        <w:rPr>
          <w:position w:val="-6"/>
        </w:rPr>
        <w:object w:dxaOrig="200" w:dyaOrig="200">
          <v:shape id="_x0000_i1089" type="#_x0000_t75" style="width:9.9pt;height:9.9pt" o:ole="">
            <v:imagedata r:id="rId137" o:title=""/>
          </v:shape>
          <o:OLEObject Type="Embed" ProgID="Equation.DSMT4" ShapeID="_x0000_i1089" DrawAspect="Content" ObjectID="_1756191549" r:id="rId138"/>
        </w:object>
      </w:r>
      <w:r w:rsidRPr="002A7E0C">
        <w:t>值共有幾個？</w:t>
      </w:r>
      <w:r w:rsidRPr="002A7E0C">
        <w:br/>
        <w:t>(1)</w:t>
      </w:r>
      <w:r w:rsidR="00884ACF" w:rsidRPr="00884ACF">
        <w:rPr>
          <w:position w:val="-6"/>
        </w:rPr>
        <w:object w:dxaOrig="180" w:dyaOrig="260">
          <v:shape id="_x0000_i1090" type="#_x0000_t75" style="width:8.7pt;height:13.05pt" o:ole="">
            <v:imagedata r:id="rId139" o:title=""/>
          </v:shape>
          <o:OLEObject Type="Embed" ProgID="Equation.DSMT4" ShapeID="_x0000_i1090" DrawAspect="Content" ObjectID="_1756191550" r:id="rId140"/>
        </w:object>
      </w:r>
      <w:r w:rsidR="00884ACF">
        <w:rPr>
          <w:rFonts w:hint="eastAsia"/>
        </w:rPr>
        <w:t xml:space="preserve">  </w:t>
      </w:r>
      <w:r w:rsidRPr="002A7E0C">
        <w:t>(2)</w:t>
      </w:r>
      <w:r w:rsidR="00884ACF" w:rsidRPr="00884ACF">
        <w:rPr>
          <w:position w:val="-4"/>
        </w:rPr>
        <w:object w:dxaOrig="180" w:dyaOrig="240">
          <v:shape id="_x0000_i1091" type="#_x0000_t75" style="width:8.7pt;height:12.25pt" o:ole="">
            <v:imagedata r:id="rId141" o:title=""/>
          </v:shape>
          <o:OLEObject Type="Embed" ProgID="Equation.DSMT4" ShapeID="_x0000_i1091" DrawAspect="Content" ObjectID="_1756191551" r:id="rId142"/>
        </w:object>
      </w:r>
      <w:r w:rsidR="00884ACF">
        <w:rPr>
          <w:rFonts w:hint="eastAsia"/>
        </w:rPr>
        <w:t xml:space="preserve">  </w:t>
      </w:r>
      <w:r w:rsidRPr="002A7E0C">
        <w:t>(3)</w:t>
      </w:r>
      <w:r w:rsidR="00884ACF" w:rsidRPr="00884ACF">
        <w:rPr>
          <w:position w:val="-4"/>
        </w:rPr>
        <w:object w:dxaOrig="180" w:dyaOrig="240">
          <v:shape id="_x0000_i1092" type="#_x0000_t75" style="width:8.7pt;height:12.25pt" o:ole="">
            <v:imagedata r:id="rId143" o:title=""/>
          </v:shape>
          <o:OLEObject Type="Embed" ProgID="Equation.DSMT4" ShapeID="_x0000_i1092" DrawAspect="Content" ObjectID="_1756191552" r:id="rId144"/>
        </w:object>
      </w:r>
      <w:r w:rsidR="00884ACF">
        <w:rPr>
          <w:rFonts w:hint="eastAsia"/>
        </w:rPr>
        <w:t xml:space="preserve">  </w:t>
      </w:r>
      <w:r w:rsidRPr="002A7E0C">
        <w:t>(4)</w:t>
      </w:r>
      <w:r w:rsidR="00884ACF" w:rsidRPr="00884ACF">
        <w:rPr>
          <w:position w:val="-6"/>
        </w:rPr>
        <w:object w:dxaOrig="180" w:dyaOrig="260">
          <v:shape id="_x0000_i1093" type="#_x0000_t75" style="width:8.7pt;height:13.05pt" o:ole="">
            <v:imagedata r:id="rId145" o:title=""/>
          </v:shape>
          <o:OLEObject Type="Embed" ProgID="Equation.DSMT4" ShapeID="_x0000_i1093" DrawAspect="Content" ObjectID="_1756191553" r:id="rId146"/>
        </w:object>
      </w:r>
      <w:r w:rsidR="00884ACF">
        <w:rPr>
          <w:rFonts w:hint="eastAsia"/>
        </w:rPr>
        <w:t xml:space="preserve">  </w:t>
      </w:r>
      <w:r w:rsidRPr="002A7E0C">
        <w:t>(5)</w:t>
      </w:r>
      <w:r w:rsidR="00884ACF">
        <w:t>無限多個</w:t>
      </w:r>
    </w:p>
    <w:p w:rsidR="00A96F2F" w:rsidRDefault="00A96F2F">
      <w:pPr>
        <w:snapToGrid/>
        <w:spacing w:line="240" w:lineRule="auto"/>
        <w:jc w:val="left"/>
      </w:pPr>
      <w:r>
        <w:br w:type="page"/>
      </w:r>
    </w:p>
    <w:p w:rsidR="00683ABA" w:rsidRDefault="00FD72A8" w:rsidP="002A7E0C">
      <w:pPr>
        <w:pStyle w:val="ac"/>
        <w:ind w:left="361" w:hanging="361"/>
      </w:pPr>
      <w:r w:rsidRPr="002A7E0C">
        <w:lastRenderedPageBreak/>
        <w:t>7.</w:t>
      </w:r>
      <w:r w:rsidR="00884ACF">
        <w:rPr>
          <w:rFonts w:hint="eastAsia"/>
        </w:rPr>
        <w:tab/>
      </w:r>
      <w:r w:rsidRPr="002A7E0C">
        <w:rPr>
          <w:rFonts w:hint="eastAsia"/>
        </w:rPr>
        <w:t>騰騰在</w:t>
      </w:r>
      <w:r w:rsidRPr="002A7E0C">
        <w:t>練</w:t>
      </w:r>
      <w:r w:rsidR="00884ACF">
        <w:rPr>
          <w:noProof/>
        </w:rPr>
        <w:drawing>
          <wp:anchor distT="0" distB="0" distL="114300" distR="114300" simplePos="0" relativeHeight="251667456" behindDoc="0" locked="0" layoutInCell="1" allowOverlap="1">
            <wp:simplePos x="1562100" y="374015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1170000"/>
            <wp:effectExtent l="0" t="0" r="0" b="0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.eps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習畫</w:t>
      </w:r>
      <w:r w:rsidR="002A7E0C" w:rsidRPr="002A7E0C">
        <w:rPr>
          <w:position w:val="-10"/>
        </w:rPr>
        <w:object w:dxaOrig="1420" w:dyaOrig="340">
          <v:shape id="_x0000_i1094" type="#_x0000_t75" style="width:70.8pt;height:16.6pt" o:ole="">
            <v:imagedata r:id="rId148" o:title=""/>
          </v:shape>
          <o:OLEObject Type="Embed" ProgID="Equation.DSMT4" ShapeID="_x0000_i1094" DrawAspect="Content" ObjectID="_1756191554" r:id="rId149"/>
        </w:object>
      </w:r>
      <w:r w:rsidRPr="002A7E0C">
        <w:t>的圖形時，不小心把係數</w:t>
      </w:r>
      <w:r w:rsidR="002A7E0C" w:rsidRPr="002A7E0C">
        <w:rPr>
          <w:position w:val="-6"/>
        </w:rPr>
        <w:object w:dxaOrig="200" w:dyaOrig="200">
          <v:shape id="_x0000_i1095" type="#_x0000_t75" style="width:9.9pt;height:9.9pt" o:ole="">
            <v:imagedata r:id="rId150" o:title=""/>
          </v:shape>
          <o:OLEObject Type="Embed" ProgID="Equation.DSMT4" ShapeID="_x0000_i1095" DrawAspect="Content" ObjectID="_1756191555" r:id="rId151"/>
        </w:object>
      </w:r>
      <w:r w:rsidRPr="002A7E0C">
        <w:rPr>
          <w:rFonts w:hint="eastAsia"/>
        </w:rPr>
        <w:t>與</w:t>
      </w:r>
      <w:r w:rsidR="00884ACF" w:rsidRPr="00884ACF">
        <w:rPr>
          <w:position w:val="-6"/>
        </w:rPr>
        <w:object w:dxaOrig="180" w:dyaOrig="260">
          <v:shape id="_x0000_i1096" type="#_x0000_t75" style="width:8.7pt;height:13.05pt" o:ole="">
            <v:imagedata r:id="rId152" o:title=""/>
          </v:shape>
          <o:OLEObject Type="Embed" ProgID="Equation.DSMT4" ShapeID="_x0000_i1096" DrawAspect="Content" ObjectID="_1756191556" r:id="rId153"/>
        </w:object>
      </w:r>
      <w:r w:rsidRPr="002A7E0C">
        <w:t>的「正負符號」看錯，在計算、列式與繪圖都沒有出錯的情況下，畫出右圖。試問下列哪一個圖形最有可能</w:t>
      </w:r>
      <w:r w:rsidRPr="002A7E0C">
        <w:rPr>
          <w:rFonts w:hint="eastAsia"/>
        </w:rPr>
        <w:t>是三次函數</w:t>
      </w:r>
      <w:r w:rsidR="002A7E0C" w:rsidRPr="002A7E0C">
        <w:rPr>
          <w:position w:val="-10"/>
        </w:rPr>
        <w:object w:dxaOrig="1420" w:dyaOrig="340">
          <v:shape id="_x0000_i1097" type="#_x0000_t75" style="width:70.8pt;height:16.6pt" o:ole="">
            <v:imagedata r:id="rId154" o:title=""/>
          </v:shape>
          <o:OLEObject Type="Embed" ProgID="Equation.DSMT4" ShapeID="_x0000_i1097" DrawAspect="Content" ObjectID="_1756191557" r:id="rId155"/>
        </w:object>
      </w:r>
      <w:r w:rsidRPr="002A7E0C">
        <w:rPr>
          <w:rFonts w:hint="eastAsia"/>
        </w:rPr>
        <w:t>的圖形</w:t>
      </w:r>
      <w:r w:rsidR="00884ACF">
        <w:rPr>
          <w:rFonts w:hint="eastAsia"/>
        </w:rPr>
        <w:t>？</w:t>
      </w:r>
    </w:p>
    <w:p w:rsidR="002A7E0C" w:rsidRPr="002A7E0C" w:rsidRDefault="00683ABA" w:rsidP="0031391F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FD72A8" w:rsidRPr="002A7E0C">
        <w:t>(1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2.eps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 w:rsidR="00FD72A8" w:rsidRPr="002A7E0C">
        <w:t>(2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3.eps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 w:rsidR="00FD72A8" w:rsidRPr="002A7E0C">
        <w:t>(3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4.eps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2E46" w:rsidRPr="00683ABA" w:rsidRDefault="00683ABA" w:rsidP="00A96F2F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FD72A8" w:rsidRPr="002A7E0C">
        <w:t>(4)</w:t>
      </w:r>
      <w:r w:rsidR="0031391F">
        <w:rPr>
          <w:rFonts w:hint="eastAsia"/>
          <w:noProof/>
        </w:rPr>
        <w:drawing>
          <wp:inline distT="0" distB="0" distL="0" distR="0" wp14:anchorId="7C33BCE8" wp14:editId="67E31DAB">
            <wp:extent cx="1228725" cy="1219200"/>
            <wp:effectExtent l="0" t="0" r="9525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5.eps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>
        <w:t>(5)</w:t>
      </w:r>
      <w:r w:rsidR="0031391F">
        <w:rPr>
          <w:noProof/>
        </w:rPr>
        <w:drawing>
          <wp:inline distT="0" distB="0" distL="0" distR="0" wp14:anchorId="0EF62009" wp14:editId="1337B6DD">
            <wp:extent cx="1228725" cy="1219200"/>
            <wp:effectExtent l="0" t="0" r="9525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6.eps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ECA" w:rsidRPr="00E0183E" w:rsidRDefault="001F0ECA" w:rsidP="001F0ECA">
      <w:pPr>
        <w:pStyle w:val="af9"/>
        <w:spacing w:before="196"/>
      </w:pPr>
      <w:r w:rsidRPr="00E0183E">
        <w:rPr>
          <w:rFonts w:hint="eastAsia"/>
        </w:rPr>
        <w:t>二、多選題（占</w:t>
      </w:r>
      <w:r w:rsidR="0031391F">
        <w:rPr>
          <w:rFonts w:hint="eastAsia"/>
        </w:rPr>
        <w:t>25</w:t>
      </w:r>
      <w:r w:rsidRPr="00E0183E">
        <w:rPr>
          <w:rFonts w:hint="eastAsia"/>
        </w:rPr>
        <w:t>分）</w:t>
      </w:r>
    </w:p>
    <w:p w:rsidR="001F0ECA" w:rsidRDefault="001F0ECA" w:rsidP="001F0ECA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31391F">
        <w:rPr>
          <w:rFonts w:hint="eastAsia"/>
        </w:rPr>
        <w:t>8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FD005E" w:rsidRPr="002A7E0C" w:rsidRDefault="00333147" w:rsidP="00A96F2F">
      <w:pPr>
        <w:pStyle w:val="ac"/>
        <w:ind w:left="361" w:hanging="361"/>
      </w:pPr>
      <w:r>
        <w:t>8.</w:t>
      </w:r>
      <w:r>
        <w:rPr>
          <w:rFonts w:hint="eastAsia"/>
        </w:rPr>
        <w:tab/>
      </w:r>
      <w:r w:rsidR="00FD005E" w:rsidRPr="002A7E0C">
        <w:t>數線上有</w:t>
      </w:r>
      <w:r w:rsidR="002A7E0C" w:rsidRPr="002A7E0C">
        <w:rPr>
          <w:position w:val="-12"/>
        </w:rPr>
        <w:object w:dxaOrig="540" w:dyaOrig="360">
          <v:shape id="_x0000_i1098" type="#_x0000_t75" style="width:26.9pt;height:18.6pt" o:ole="">
            <v:imagedata r:id="rId161" o:title=""/>
          </v:shape>
          <o:OLEObject Type="Embed" ProgID="Equation.DSMT4" ShapeID="_x0000_i1098" DrawAspect="Content" ObjectID="_1756191558" r:id="rId162"/>
        </w:object>
      </w:r>
      <w:r w:rsidR="00FD005E" w:rsidRPr="002A7E0C">
        <w:t>、</w:t>
      </w:r>
      <w:r w:rsidR="002A7E0C" w:rsidRPr="002A7E0C">
        <w:rPr>
          <w:position w:val="-12"/>
        </w:rPr>
        <w:object w:dxaOrig="520" w:dyaOrig="360">
          <v:shape id="_x0000_i1099" type="#_x0000_t75" style="width:25.7pt;height:18.6pt" o:ole="">
            <v:imagedata r:id="rId163" o:title=""/>
          </v:shape>
          <o:OLEObject Type="Embed" ProgID="Equation.DSMT4" ShapeID="_x0000_i1099" DrawAspect="Content" ObjectID="_1756191559" r:id="rId164"/>
        </w:object>
      </w:r>
      <w:r w:rsidR="00FD005E" w:rsidRPr="002A7E0C">
        <w:t>、</w:t>
      </w:r>
      <w:r w:rsidR="002A7E0C" w:rsidRPr="002A7E0C">
        <w:rPr>
          <w:position w:val="-12"/>
        </w:rPr>
        <w:object w:dxaOrig="520" w:dyaOrig="360">
          <v:shape id="_x0000_i1100" type="#_x0000_t75" style="width:25.7pt;height:18.6pt" o:ole="">
            <v:imagedata r:id="rId165" o:title=""/>
          </v:shape>
          <o:OLEObject Type="Embed" ProgID="Equation.DSMT4" ShapeID="_x0000_i1100" DrawAspect="Content" ObjectID="_1756191560" r:id="rId166"/>
        </w:object>
      </w:r>
      <w:r w:rsidR="0031391F">
        <w:t>三點</w:t>
      </w:r>
      <w:r w:rsidR="00FD005E" w:rsidRPr="002A7E0C">
        <w:t>，已知</w:t>
      </w:r>
      <w:r w:rsidR="002A7E0C" w:rsidRPr="002A7E0C">
        <w:rPr>
          <w:position w:val="-6"/>
        </w:rPr>
        <w:object w:dxaOrig="520" w:dyaOrig="260">
          <v:shape id="_x0000_i1101" type="#_x0000_t75" style="width:25.7pt;height:13.05pt" o:ole="">
            <v:imagedata r:id="rId167" o:title=""/>
          </v:shape>
          <o:OLEObject Type="Embed" ProgID="Equation.DSMT4" ShapeID="_x0000_i1101" DrawAspect="Content" ObjectID="_1756191561" r:id="rId168"/>
        </w:object>
      </w:r>
      <w:r w:rsidR="00FD005E" w:rsidRPr="002A7E0C">
        <w:t>且</w:t>
      </w:r>
      <w:r w:rsidR="0031391F" w:rsidRPr="0031391F">
        <w:rPr>
          <w:position w:val="-10"/>
        </w:rPr>
        <w:object w:dxaOrig="1540" w:dyaOrig="360">
          <v:shape id="_x0000_i1102" type="#_x0000_t75" style="width:77.15pt;height:18.6pt" o:ole="">
            <v:imagedata r:id="rId169" o:title=""/>
          </v:shape>
          <o:OLEObject Type="Embed" ProgID="Equation.DSMT4" ShapeID="_x0000_i1102" DrawAspect="Content" ObjectID="_1756191562" r:id="rId170"/>
        </w:object>
      </w:r>
      <w:r w:rsidR="00FD005E" w:rsidRPr="002A7E0C">
        <w:t>，試問下列哪些選項正確？</w:t>
      </w:r>
      <w:r w:rsidR="00FD005E" w:rsidRPr="002A7E0C">
        <w:br/>
        <w:t>(1)</w:t>
      </w:r>
      <w:r w:rsidR="002A7E0C" w:rsidRPr="002A7E0C">
        <w:rPr>
          <w:position w:val="-12"/>
        </w:rPr>
        <w:object w:dxaOrig="1500" w:dyaOrig="360">
          <v:shape id="_x0000_i1103" type="#_x0000_t75" style="width:74.75pt;height:18.6pt" o:ole="">
            <v:imagedata r:id="rId171" o:title=""/>
          </v:shape>
          <o:OLEObject Type="Embed" ProgID="Equation.DSMT4" ShapeID="_x0000_i1103" DrawAspect="Content" ObjectID="_1756191563" r:id="rId172"/>
        </w:object>
      </w:r>
      <w:r w:rsidR="00A96F2F">
        <w:rPr>
          <w:rFonts w:hint="eastAsia"/>
        </w:rPr>
        <w:br/>
      </w:r>
      <w:r w:rsidR="00FD005E" w:rsidRPr="002A7E0C">
        <w:t>(2)</w:t>
      </w:r>
      <w:r w:rsidR="002A7E0C" w:rsidRPr="00025957">
        <w:rPr>
          <w:position w:val="-4"/>
        </w:rPr>
        <w:object w:dxaOrig="220" w:dyaOrig="240">
          <v:shape id="_x0000_i1104" type="#_x0000_t75" style="width:11.1pt;height:12.25pt" o:ole="">
            <v:imagedata r:id="rId173" o:title=""/>
          </v:shape>
          <o:OLEObject Type="Embed" ProgID="Equation.DSMT4" ShapeID="_x0000_i1104" DrawAspect="Content" ObjectID="_1756191564" r:id="rId174"/>
        </w:object>
      </w:r>
      <w:r w:rsidR="00FD005E" w:rsidRPr="002A7E0C">
        <w:t>必在</w:t>
      </w:r>
      <w:r w:rsidR="002A7E0C" w:rsidRPr="00025957">
        <w:rPr>
          <w:position w:val="-4"/>
        </w:rPr>
        <w:object w:dxaOrig="360" w:dyaOrig="300">
          <v:shape id="_x0000_i1105" type="#_x0000_t75" style="width:18.6pt;height:15.05pt" o:ole="">
            <v:imagedata r:id="rId175" o:title=""/>
          </v:shape>
          <o:OLEObject Type="Embed" ProgID="Equation.DSMT4" ShapeID="_x0000_i1105" DrawAspect="Content" ObjectID="_1756191565" r:id="rId176"/>
        </w:object>
      </w:r>
      <w:r w:rsidR="00FD005E" w:rsidRPr="002A7E0C">
        <w:t>上</w:t>
      </w:r>
      <w:r w:rsidR="00A96F2F">
        <w:rPr>
          <w:rFonts w:hint="eastAsia"/>
        </w:rPr>
        <w:br/>
      </w:r>
      <w:r w:rsidR="00FD005E" w:rsidRPr="002A7E0C">
        <w:t>(3)</w:t>
      </w:r>
      <w:r w:rsidR="00FD005E" w:rsidRPr="002A7E0C">
        <w:t>若</w:t>
      </w:r>
      <w:r w:rsidR="002A7E0C" w:rsidRPr="002A7E0C">
        <w:rPr>
          <w:position w:val="-6"/>
        </w:rPr>
        <w:object w:dxaOrig="499" w:dyaOrig="260">
          <v:shape id="_x0000_i1106" type="#_x0000_t75" style="width:24.9pt;height:13.05pt" o:ole="">
            <v:imagedata r:id="rId177" o:title=""/>
          </v:shape>
          <o:OLEObject Type="Embed" ProgID="Equation.DSMT4" ShapeID="_x0000_i1106" DrawAspect="Content" ObjectID="_1756191566" r:id="rId178"/>
        </w:object>
      </w:r>
      <w:r w:rsidR="00FD005E" w:rsidRPr="002A7E0C">
        <w:t>且</w:t>
      </w:r>
      <w:r w:rsidR="002A7E0C" w:rsidRPr="002A7E0C">
        <w:rPr>
          <w:position w:val="-6"/>
        </w:rPr>
        <w:object w:dxaOrig="600" w:dyaOrig="260">
          <v:shape id="_x0000_i1107" type="#_x0000_t75" style="width:30.05pt;height:13.05pt" o:ole="">
            <v:imagedata r:id="rId179" o:title=""/>
          </v:shape>
          <o:OLEObject Type="Embed" ProgID="Equation.DSMT4" ShapeID="_x0000_i1107" DrawAspect="Content" ObjectID="_1756191567" r:id="rId180"/>
        </w:object>
      </w:r>
      <w:r w:rsidR="00FD005E" w:rsidRPr="002A7E0C">
        <w:t>，則</w:t>
      </w:r>
      <w:r w:rsidR="002A7E0C" w:rsidRPr="002A7E0C">
        <w:rPr>
          <w:position w:val="-6"/>
        </w:rPr>
        <w:object w:dxaOrig="600" w:dyaOrig="260">
          <v:shape id="_x0000_i1108" type="#_x0000_t75" style="width:30.05pt;height:13.05pt" o:ole="">
            <v:imagedata r:id="rId181" o:title=""/>
          </v:shape>
          <o:OLEObject Type="Embed" ProgID="Equation.DSMT4" ShapeID="_x0000_i1108" DrawAspect="Content" ObjectID="_1756191568" r:id="rId182"/>
        </w:object>
      </w:r>
      <w:r w:rsidR="00FD005E" w:rsidRPr="002A7E0C">
        <w:br/>
        <w:t>(4)</w:t>
      </w:r>
      <w:r w:rsidR="00FD005E" w:rsidRPr="002A7E0C">
        <w:t>若</w:t>
      </w:r>
      <w:r w:rsidR="002A7E0C" w:rsidRPr="002A7E0C">
        <w:rPr>
          <w:position w:val="-6"/>
        </w:rPr>
        <w:object w:dxaOrig="600" w:dyaOrig="260">
          <v:shape id="_x0000_i1109" type="#_x0000_t75" style="width:30.05pt;height:13.05pt" o:ole="">
            <v:imagedata r:id="rId183" o:title=""/>
          </v:shape>
          <o:OLEObject Type="Embed" ProgID="Equation.DSMT4" ShapeID="_x0000_i1109" DrawAspect="Content" ObjectID="_1756191569" r:id="rId184"/>
        </w:object>
      </w:r>
      <w:r w:rsidR="00FD005E" w:rsidRPr="002A7E0C">
        <w:t>且</w:t>
      </w:r>
      <w:r w:rsidR="002A7E0C" w:rsidRPr="002A7E0C">
        <w:rPr>
          <w:position w:val="-6"/>
        </w:rPr>
        <w:object w:dxaOrig="620" w:dyaOrig="260">
          <v:shape id="_x0000_i1110" type="#_x0000_t75" style="width:31.25pt;height:13.05pt" o:ole="">
            <v:imagedata r:id="rId185" o:title=""/>
          </v:shape>
          <o:OLEObject Type="Embed" ProgID="Equation.DSMT4" ShapeID="_x0000_i1110" DrawAspect="Content" ObjectID="_1756191570" r:id="rId186"/>
        </w:object>
      </w:r>
      <w:r w:rsidR="00FD005E" w:rsidRPr="002A7E0C">
        <w:t>，則</w:t>
      </w:r>
      <w:r w:rsidR="002A7E0C" w:rsidRPr="002A7E0C">
        <w:rPr>
          <w:position w:val="-6"/>
        </w:rPr>
        <w:object w:dxaOrig="639" w:dyaOrig="260">
          <v:shape id="_x0000_i1111" type="#_x0000_t75" style="width:31.65pt;height:13.05pt" o:ole="">
            <v:imagedata r:id="rId187" o:title=""/>
          </v:shape>
          <o:OLEObject Type="Embed" ProgID="Equation.DSMT4" ShapeID="_x0000_i1111" DrawAspect="Content" ObjectID="_1756191571" r:id="rId188"/>
        </w:object>
      </w:r>
      <w:r w:rsidR="00A96F2F">
        <w:rPr>
          <w:rFonts w:hint="eastAsia"/>
        </w:rPr>
        <w:br/>
      </w:r>
      <w:r w:rsidR="00FD005E" w:rsidRPr="002A7E0C">
        <w:t>(5)</w:t>
      </w:r>
      <w:r w:rsidR="00066871" w:rsidRPr="002A7E0C">
        <w:rPr>
          <w:position w:val="-22"/>
        </w:rPr>
        <w:object w:dxaOrig="859" w:dyaOrig="580">
          <v:shape id="_x0000_i1112" type="#_x0000_t75" style="width:43.1pt;height:28.9pt" o:ole="">
            <v:imagedata r:id="rId189" o:title=""/>
          </v:shape>
          <o:OLEObject Type="Embed" ProgID="Equation.DSMT4" ShapeID="_x0000_i1112" DrawAspect="Content" ObjectID="_1756191572" r:id="rId190"/>
        </w:object>
      </w:r>
    </w:p>
    <w:p w:rsidR="00FD005E" w:rsidRPr="002A7E0C" w:rsidRDefault="00FA2D42" w:rsidP="00FA2D42">
      <w:pPr>
        <w:pStyle w:val="ac"/>
        <w:tabs>
          <w:tab w:val="left" w:pos="4395"/>
        </w:tabs>
        <w:ind w:left="361" w:hanging="361"/>
      </w:pPr>
      <w:r>
        <w:t>9.</w:t>
      </w:r>
      <w:r>
        <w:rPr>
          <w:rFonts w:hint="eastAsia"/>
        </w:rPr>
        <w:tab/>
      </w:r>
      <w:r w:rsidR="00FD005E" w:rsidRPr="002A7E0C">
        <w:rPr>
          <w:rFonts w:hint="eastAsia"/>
        </w:rPr>
        <w:t>在平面</w:t>
      </w:r>
      <w:r w:rsidR="00066871">
        <w:rPr>
          <w:rFonts w:hint="eastAsia"/>
        </w:rPr>
        <w:t>坐</w:t>
      </w:r>
      <w:r w:rsidR="00FD005E" w:rsidRPr="002A7E0C">
        <w:rPr>
          <w:rFonts w:hint="eastAsia"/>
        </w:rPr>
        <w:t>標上，已知</w:t>
      </w:r>
      <w:r w:rsidR="0031391F" w:rsidRPr="0031391F">
        <w:rPr>
          <w:position w:val="-12"/>
        </w:rPr>
        <w:object w:dxaOrig="1080" w:dyaOrig="460">
          <v:shape id="_x0000_i1113" type="#_x0000_t75" style="width:54.2pt;height:22.95pt" o:ole="">
            <v:imagedata r:id="rId191" o:title=""/>
          </v:shape>
          <o:OLEObject Type="Embed" ProgID="Equation.DSMT4" ShapeID="_x0000_i1113" DrawAspect="Content" ObjectID="_1756191573" r:id="rId192"/>
        </w:object>
      </w:r>
      <w:r w:rsidR="00FD005E" w:rsidRPr="002A7E0C">
        <w:rPr>
          <w:rFonts w:hint="eastAsia"/>
        </w:rPr>
        <w:t>，</w:t>
      </w:r>
      <w:r w:rsidR="0031391F" w:rsidRPr="0031391F">
        <w:rPr>
          <w:position w:val="-12"/>
        </w:rPr>
        <w:object w:dxaOrig="1760" w:dyaOrig="460">
          <v:shape id="_x0000_i1114" type="#_x0000_t75" style="width:88.2pt;height:22.95pt" o:ole="">
            <v:imagedata r:id="rId193" o:title=""/>
          </v:shape>
          <o:OLEObject Type="Embed" ProgID="Equation.DSMT4" ShapeID="_x0000_i1114" DrawAspect="Content" ObjectID="_1756191574" r:id="rId194"/>
        </w:object>
      </w:r>
      <w:r w:rsidR="00FD005E" w:rsidRPr="002A7E0C">
        <w:rPr>
          <w:rFonts w:hint="eastAsia"/>
        </w:rPr>
        <w:t>，其中</w:t>
      </w:r>
      <w:r w:rsidR="002A7E0C" w:rsidRPr="002A7E0C">
        <w:rPr>
          <w:position w:val="-6"/>
        </w:rPr>
        <w:object w:dxaOrig="820" w:dyaOrig="260">
          <v:shape id="_x0000_i1115" type="#_x0000_t75" style="width:40.75pt;height:13.05pt" o:ole="">
            <v:imagedata r:id="rId195" o:title=""/>
          </v:shape>
          <o:OLEObject Type="Embed" ProgID="Equation.DSMT4" ShapeID="_x0000_i1115" DrawAspect="Content" ObjectID="_1756191575" r:id="rId196"/>
        </w:object>
      </w:r>
      <w:r w:rsidR="00FD005E" w:rsidRPr="002A7E0C">
        <w:rPr>
          <w:rFonts w:hint="eastAsia"/>
        </w:rPr>
        <w:t>，下列哪些選項正確？</w:t>
      </w:r>
      <w:r w:rsidR="00FD005E" w:rsidRPr="002A7E0C">
        <w:br/>
      </w:r>
      <w:r w:rsidR="00FD005E" w:rsidRPr="002A7E0C">
        <w:rPr>
          <w:rFonts w:hint="eastAsia"/>
        </w:rPr>
        <w:t>(1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116" type="#_x0000_t75" style="width:9.9pt;height:13.05pt" o:ole="">
            <v:imagedata r:id="rId197" o:title=""/>
          </v:shape>
          <o:OLEObject Type="Embed" ProgID="Equation.DSMT4" ShapeID="_x0000_i1116" DrawAspect="Content" ObjectID="_1756191576" r:id="rId198"/>
        </w:object>
      </w:r>
      <w:r w:rsidR="00FD005E" w:rsidRPr="002A7E0C">
        <w:rPr>
          <w:rFonts w:hint="eastAsia"/>
        </w:rPr>
        <w:t>值，滿足</w:t>
      </w:r>
      <w:r w:rsidR="0031391F" w:rsidRPr="0031391F">
        <w:rPr>
          <w:position w:val="-10"/>
        </w:rPr>
        <w:object w:dxaOrig="760" w:dyaOrig="440">
          <v:shape id="_x0000_i1117" type="#_x0000_t75" style="width:38pt;height:21.75pt" o:ole="">
            <v:imagedata r:id="rId199" o:title=""/>
          </v:shape>
          <o:OLEObject Type="Embed" ProgID="Equation.DSMT4" ShapeID="_x0000_i1117" DrawAspect="Content" ObjectID="_1756191577" r:id="rId200"/>
        </w:object>
      </w:r>
      <w:r w:rsidR="00A96F2F">
        <w:br/>
      </w:r>
      <w:r w:rsidR="00FD005E" w:rsidRPr="002A7E0C">
        <w:rPr>
          <w:rFonts w:hint="eastAsia"/>
        </w:rPr>
        <w:t>(2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118" type="#_x0000_t75" style="width:9.9pt;height:13.05pt" o:ole="">
            <v:imagedata r:id="rId201" o:title=""/>
          </v:shape>
          <o:OLEObject Type="Embed" ProgID="Equation.DSMT4" ShapeID="_x0000_i1118" DrawAspect="Content" ObjectID="_1756191578" r:id="rId202"/>
        </w:object>
      </w:r>
      <w:r w:rsidR="00FD005E" w:rsidRPr="002A7E0C">
        <w:rPr>
          <w:rFonts w:hint="eastAsia"/>
        </w:rPr>
        <w:t>值，滿足</w:t>
      </w:r>
      <w:r w:rsidR="0031391F" w:rsidRPr="002A7E0C">
        <w:rPr>
          <w:position w:val="-6"/>
        </w:rPr>
        <w:object w:dxaOrig="840" w:dyaOrig="400">
          <v:shape id="_x0000_i1119" type="#_x0000_t75" style="width:41.95pt;height:20.2pt" o:ole="">
            <v:imagedata r:id="rId203" o:title=""/>
          </v:shape>
          <o:OLEObject Type="Embed" ProgID="Equation.DSMT4" ShapeID="_x0000_i1119" DrawAspect="Content" ObjectID="_1756191579" r:id="rId204"/>
        </w:object>
      </w:r>
      <w:r w:rsidR="00FD005E" w:rsidRPr="002A7E0C">
        <w:rPr>
          <w:rFonts w:hint="eastAsia"/>
        </w:rPr>
        <w:br/>
        <w:t>(3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120" type="#_x0000_t75" style="width:9.9pt;height:13.05pt" o:ole="">
            <v:imagedata r:id="rId205" o:title=""/>
          </v:shape>
          <o:OLEObject Type="Embed" ProgID="Equation.DSMT4" ShapeID="_x0000_i1120" DrawAspect="Content" ObjectID="_1756191580" r:id="rId206"/>
        </w:object>
      </w:r>
      <w:r w:rsidR="00FD005E" w:rsidRPr="002A7E0C">
        <w:rPr>
          <w:rFonts w:hint="eastAsia"/>
        </w:rPr>
        <w:t>值，滿足內積</w:t>
      </w:r>
      <w:r w:rsidR="0031391F" w:rsidRPr="002A7E0C">
        <w:rPr>
          <w:position w:val="-6"/>
        </w:rPr>
        <w:object w:dxaOrig="999" w:dyaOrig="400">
          <v:shape id="_x0000_i1121" type="#_x0000_t75" style="width:50.25pt;height:20.2pt" o:ole="">
            <v:imagedata r:id="rId207" o:title=""/>
          </v:shape>
          <o:OLEObject Type="Embed" ProgID="Equation.DSMT4" ShapeID="_x0000_i1121" DrawAspect="Content" ObjectID="_1756191581" r:id="rId208"/>
        </w:object>
      </w:r>
      <w:r w:rsidR="00A96F2F">
        <w:rPr>
          <w:rFonts w:hint="eastAsia"/>
        </w:rPr>
        <w:br/>
      </w:r>
      <w:r w:rsidR="00FD005E" w:rsidRPr="002A7E0C">
        <w:rPr>
          <w:rFonts w:hint="eastAsia"/>
        </w:rPr>
        <w:t>(4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122" type="#_x0000_t75" style="width:9.9pt;height:13.05pt" o:ole="">
            <v:imagedata r:id="rId209" o:title=""/>
          </v:shape>
          <o:OLEObject Type="Embed" ProgID="Equation.DSMT4" ShapeID="_x0000_i1122" DrawAspect="Content" ObjectID="_1756191582" r:id="rId210"/>
        </w:object>
      </w:r>
      <w:r w:rsidR="00FD005E" w:rsidRPr="002A7E0C">
        <w:rPr>
          <w:rFonts w:hint="eastAsia"/>
        </w:rPr>
        <w:t>值，滿足內積</w:t>
      </w:r>
      <w:r w:rsidR="0031391F" w:rsidRPr="002A7E0C">
        <w:rPr>
          <w:position w:val="-8"/>
        </w:rPr>
        <w:object w:dxaOrig="1240" w:dyaOrig="420">
          <v:shape id="_x0000_i1123" type="#_x0000_t75" style="width:62.1pt;height:21.35pt" o:ole="">
            <v:imagedata r:id="rId211" o:title=""/>
          </v:shape>
          <o:OLEObject Type="Embed" ProgID="Equation.DSMT4" ShapeID="_x0000_i1123" DrawAspect="Content" ObjectID="_1756191583" r:id="rId212"/>
        </w:object>
      </w:r>
      <w:r w:rsidR="00FD005E" w:rsidRPr="002A7E0C">
        <w:rPr>
          <w:rFonts w:hint="eastAsia"/>
        </w:rPr>
        <w:br/>
        <w:t>(5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124" type="#_x0000_t75" style="width:9.9pt;height:13.05pt" o:ole="">
            <v:imagedata r:id="rId213" o:title=""/>
          </v:shape>
          <o:OLEObject Type="Embed" ProgID="Equation.DSMT4" ShapeID="_x0000_i1124" DrawAspect="Content" ObjectID="_1756191584" r:id="rId214"/>
        </w:object>
      </w:r>
      <w:r w:rsidR="00FD005E" w:rsidRPr="002A7E0C">
        <w:rPr>
          <w:rFonts w:hint="eastAsia"/>
        </w:rPr>
        <w:t>值，滿足</w:t>
      </w:r>
      <w:r w:rsidR="0031391F" w:rsidRPr="002A7E0C">
        <w:rPr>
          <w:position w:val="-6"/>
        </w:rPr>
        <w:object w:dxaOrig="340" w:dyaOrig="400">
          <v:shape id="_x0000_i1125" type="#_x0000_t75" style="width:16.6pt;height:20.2pt" o:ole="">
            <v:imagedata r:id="rId215" o:title=""/>
          </v:shape>
          <o:OLEObject Type="Embed" ProgID="Equation.DSMT4" ShapeID="_x0000_i1125" DrawAspect="Content" ObjectID="_1756191585" r:id="rId216"/>
        </w:object>
      </w:r>
      <w:r w:rsidR="00FD005E" w:rsidRPr="002A7E0C">
        <w:rPr>
          <w:rFonts w:hint="eastAsia"/>
        </w:rPr>
        <w:t>對</w:t>
      </w:r>
      <w:r w:rsidR="0031391F" w:rsidRPr="0031391F">
        <w:rPr>
          <w:position w:val="-6"/>
        </w:rPr>
        <w:object w:dxaOrig="340" w:dyaOrig="400">
          <v:shape id="_x0000_i1126" type="#_x0000_t75" style="width:16.6pt;height:20.2pt" o:ole="">
            <v:imagedata r:id="rId217" o:title=""/>
          </v:shape>
          <o:OLEObject Type="Embed" ProgID="Equation.DSMT4" ShapeID="_x0000_i1126" DrawAspect="Content" ObjectID="_1756191586" r:id="rId218"/>
        </w:object>
      </w:r>
      <w:r w:rsidR="00FD005E" w:rsidRPr="002A7E0C">
        <w:rPr>
          <w:rFonts w:hint="eastAsia"/>
        </w:rPr>
        <w:t>的正射影為</w:t>
      </w:r>
      <w:r w:rsidR="0031391F" w:rsidRPr="0031391F">
        <w:rPr>
          <w:position w:val="-12"/>
        </w:rPr>
        <w:object w:dxaOrig="639" w:dyaOrig="360">
          <v:shape id="_x0000_i1127" type="#_x0000_t75" style="width:31.65pt;height:18.6pt" o:ole="">
            <v:imagedata r:id="rId219" o:title=""/>
          </v:shape>
          <o:OLEObject Type="Embed" ProgID="Equation.DSMT4" ShapeID="_x0000_i1127" DrawAspect="Content" ObjectID="_1756191587" r:id="rId220"/>
        </w:object>
      </w:r>
    </w:p>
    <w:p w:rsidR="00FA2D42" w:rsidRDefault="00FA2D42" w:rsidP="00FA2D42">
      <w:pPr>
        <w:pStyle w:val="a3"/>
        <w:spacing w:line="300" w:lineRule="auto"/>
        <w:ind w:left="1566" w:hanging="1205"/>
      </w:pPr>
      <w:r>
        <w:br w:type="page"/>
      </w:r>
    </w:p>
    <w:p w:rsidR="00FD005E" w:rsidRPr="002A7E0C" w:rsidRDefault="00FD005E" w:rsidP="002A7E0C">
      <w:pPr>
        <w:pStyle w:val="ac"/>
        <w:ind w:left="361" w:hanging="361"/>
      </w:pPr>
      <w:r w:rsidRPr="002A7E0C">
        <w:rPr>
          <w:rFonts w:hint="eastAsia"/>
        </w:rPr>
        <w:t>10</w:t>
      </w:r>
      <w:r w:rsidR="00683ABA">
        <w:t>.</w:t>
      </w:r>
      <w:r w:rsidR="00683ABA">
        <w:rPr>
          <w:rFonts w:hint="eastAsia"/>
        </w:rPr>
        <w:tab/>
      </w:r>
      <w:r w:rsidRPr="002A7E0C">
        <w:t>分科測驗成績公布後，柳老師想了解班上同學有考分科測驗數學甲的成績與學測數學</w:t>
      </w:r>
      <w:r w:rsidRPr="002A7E0C">
        <w:t>A</w:t>
      </w:r>
      <w:r w:rsidRPr="002A7E0C">
        <w:t>成績的相關性，因此調查了班上幾位同學的學測數學</w:t>
      </w:r>
      <w:r w:rsidRPr="002A7E0C">
        <w:t>A</w:t>
      </w:r>
      <w:r w:rsidRPr="002A7E0C">
        <w:t>成績與分科測驗數學甲成績，如下表。</w:t>
      </w:r>
      <w:r w:rsidRPr="002A7E0C">
        <w:rPr>
          <w:rFonts w:hint="eastAsia"/>
        </w:rPr>
        <w:t>請選出正確的選項。</w:t>
      </w:r>
    </w:p>
    <w:tbl>
      <w:tblPr>
        <w:tblStyle w:val="af7"/>
        <w:tblW w:w="0" w:type="auto"/>
        <w:tblInd w:w="486" w:type="dxa"/>
        <w:tblLook w:val="04A0" w:firstRow="1" w:lastRow="0" w:firstColumn="1" w:lastColumn="0" w:noHBand="0" w:noVBand="1"/>
      </w:tblPr>
      <w:tblGrid>
        <w:gridCol w:w="2982"/>
        <w:gridCol w:w="1248"/>
        <w:gridCol w:w="1249"/>
        <w:gridCol w:w="1248"/>
        <w:gridCol w:w="1249"/>
        <w:gridCol w:w="1249"/>
      </w:tblGrid>
      <w:tr w:rsidR="00FD005E" w:rsidRPr="002A7E0C" w:rsidTr="0031391F">
        <w:tc>
          <w:tcPr>
            <w:tcW w:w="2982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學測數學</w:t>
            </w:r>
            <w:r w:rsidRPr="002A7E0C">
              <w:t>A</w:t>
            </w:r>
            <w:r w:rsidR="002A7E0C" w:rsidRPr="002A7E0C">
              <w:rPr>
                <w:position w:val="-6"/>
              </w:rPr>
              <w:object w:dxaOrig="180" w:dyaOrig="200">
                <v:shape id="_x0000_i1128" type="#_x0000_t75" style="width:8.7pt;height:9.9pt" o:ole="">
                  <v:imagedata r:id="rId221" o:title=""/>
                </v:shape>
                <o:OLEObject Type="Embed" ProgID="Equation.DSMT4" ShapeID="_x0000_i1128" DrawAspect="Content" ObjectID="_1756191588" r:id="rId222"/>
              </w:object>
            </w:r>
            <w:r w:rsidR="0031391F">
              <w:t>（</w:t>
            </w:r>
            <w:r w:rsidRPr="002A7E0C">
              <w:t>級分</w:t>
            </w:r>
            <w:r w:rsidR="0031391F">
              <w:t>）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9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1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2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3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5</w:t>
            </w:r>
          </w:p>
        </w:tc>
      </w:tr>
      <w:tr w:rsidR="00FD005E" w:rsidRPr="002A7E0C" w:rsidTr="0031391F">
        <w:tc>
          <w:tcPr>
            <w:tcW w:w="2982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分科數學甲</w:t>
            </w:r>
            <w:r w:rsidR="002A7E0C" w:rsidRPr="002A7E0C">
              <w:rPr>
                <w:position w:val="-10"/>
              </w:rPr>
              <w:object w:dxaOrig="200" w:dyaOrig="240">
                <v:shape id="_x0000_i1129" type="#_x0000_t75" style="width:9.9pt;height:12.25pt" o:ole="">
                  <v:imagedata r:id="rId223" o:title=""/>
                </v:shape>
                <o:OLEObject Type="Embed" ProgID="Equation.DSMT4" ShapeID="_x0000_i1129" DrawAspect="Content" ObjectID="_1756191589" r:id="rId224"/>
              </w:object>
            </w:r>
            <w:r w:rsidR="0031391F">
              <w:t>（</w:t>
            </w:r>
            <w:r w:rsidRPr="002A7E0C">
              <w:t>級分</w:t>
            </w:r>
            <w:r w:rsidR="0031391F">
              <w:t>）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2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0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4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3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6</w:t>
            </w:r>
          </w:p>
        </w:tc>
      </w:tr>
    </w:tbl>
    <w:p w:rsidR="0031391F" w:rsidRDefault="00FD005E" w:rsidP="0031391F">
      <w:pPr>
        <w:pStyle w:val="ac"/>
        <w:spacing w:beforeLines="20" w:before="78"/>
        <w:ind w:leftChars="150" w:left="722" w:hanging="361"/>
      </w:pPr>
      <w:r w:rsidRPr="002A7E0C">
        <w:t>(1)</w:t>
      </w:r>
      <w:r w:rsidR="0031391F">
        <w:rPr>
          <w:rFonts w:hint="eastAsia"/>
        </w:rPr>
        <w:tab/>
      </w:r>
      <w:r w:rsidRPr="002A7E0C">
        <w:rPr>
          <w:rFonts w:hint="eastAsia"/>
        </w:rPr>
        <w:t>五位同學的學測數學</w:t>
      </w:r>
      <w:r w:rsidRPr="002A7E0C">
        <w:rPr>
          <w:rFonts w:hint="eastAsia"/>
        </w:rPr>
        <w:t>A</w:t>
      </w:r>
      <w:r w:rsidRPr="002A7E0C">
        <w:rPr>
          <w:rFonts w:hint="eastAsia"/>
        </w:rPr>
        <w:t>成績平均為</w:t>
      </w:r>
      <w:r w:rsidRPr="002A7E0C">
        <w:rPr>
          <w:rFonts w:hint="eastAsia"/>
        </w:rPr>
        <w:t>1</w:t>
      </w:r>
      <w:r w:rsidRPr="002A7E0C">
        <w:t>2</w:t>
      </w:r>
      <w:r w:rsidRPr="002A7E0C">
        <w:rPr>
          <w:rFonts w:hint="eastAsia"/>
        </w:rPr>
        <w:t>級分</w:t>
      </w:r>
    </w:p>
    <w:p w:rsidR="0031391F" w:rsidRDefault="00FD005E" w:rsidP="0031391F">
      <w:pPr>
        <w:pStyle w:val="ac"/>
        <w:ind w:leftChars="150" w:left="722" w:hanging="361"/>
      </w:pPr>
      <w:r w:rsidRPr="002A7E0C">
        <w:t>(2)</w:t>
      </w:r>
      <w:r w:rsidR="0031391F">
        <w:rPr>
          <w:rFonts w:hint="eastAsia"/>
        </w:rPr>
        <w:tab/>
      </w:r>
      <w:r w:rsidRPr="002A7E0C">
        <w:rPr>
          <w:rFonts w:hint="eastAsia"/>
        </w:rPr>
        <w:t>五位同學的分科測驗數學甲成績平均為</w:t>
      </w:r>
      <w:r w:rsidRPr="002A7E0C">
        <w:t>43</w:t>
      </w:r>
      <w:r w:rsidRPr="002A7E0C">
        <w:rPr>
          <w:rFonts w:hint="eastAsia"/>
        </w:rPr>
        <w:t>級分</w:t>
      </w:r>
    </w:p>
    <w:p w:rsidR="0031391F" w:rsidRDefault="00FD005E" w:rsidP="0031391F">
      <w:pPr>
        <w:pStyle w:val="ac"/>
        <w:ind w:leftChars="150" w:left="722" w:hanging="361"/>
      </w:pPr>
      <w:r w:rsidRPr="002A7E0C">
        <w:rPr>
          <w:rFonts w:hint="eastAsia"/>
        </w:rPr>
        <w:t>(</w:t>
      </w:r>
      <w:r w:rsidRPr="002A7E0C">
        <w:t>3</w:t>
      </w:r>
      <w:r w:rsidRPr="002A7E0C">
        <w:rPr>
          <w:rFonts w:hint="eastAsia"/>
        </w:rPr>
        <w:t>)</w:t>
      </w:r>
      <w:r w:rsidR="0031391F">
        <w:rPr>
          <w:rFonts w:hint="eastAsia"/>
        </w:rPr>
        <w:tab/>
      </w:r>
      <w:r w:rsidR="002A7E0C" w:rsidRPr="002A7E0C">
        <w:rPr>
          <w:position w:val="-10"/>
        </w:rPr>
        <w:object w:dxaOrig="400" w:dyaOrig="240">
          <v:shape id="_x0000_i1130" type="#_x0000_t75" style="width:20.2pt;height:12.25pt" o:ole="">
            <v:imagedata r:id="rId225" o:title=""/>
          </v:shape>
          <o:OLEObject Type="Embed" ProgID="Equation.DSMT4" ShapeID="_x0000_i1130" DrawAspect="Content" ObjectID="_1756191590" r:id="rId226"/>
        </w:object>
      </w:r>
      <w:r w:rsidRPr="002A7E0C">
        <w:t>的相關係數</w:t>
      </w:r>
      <w:r w:rsidR="002A7E0C" w:rsidRPr="00025957">
        <w:rPr>
          <w:position w:val="-4"/>
        </w:rPr>
        <w:object w:dxaOrig="180" w:dyaOrig="180">
          <v:shape id="_x0000_i1131" type="#_x0000_t75" style="width:8.7pt;height:8.7pt" o:ole="">
            <v:imagedata r:id="rId227" o:title=""/>
          </v:shape>
          <o:OLEObject Type="Embed" ProgID="Equation.DSMT4" ShapeID="_x0000_i1131" DrawAspect="Content" ObjectID="_1756191591" r:id="rId228"/>
        </w:object>
      </w:r>
      <w:r w:rsidRPr="002A7E0C">
        <w:t>為</w:t>
      </w:r>
      <w:r w:rsidR="002A7E0C" w:rsidRPr="002A7E0C">
        <w:rPr>
          <w:position w:val="-22"/>
        </w:rPr>
        <w:object w:dxaOrig="220" w:dyaOrig="580">
          <v:shape id="_x0000_i1132" type="#_x0000_t75" style="width:11.1pt;height:28.9pt" o:ole="">
            <v:imagedata r:id="rId229" o:title=""/>
          </v:shape>
          <o:OLEObject Type="Embed" ProgID="Equation.DSMT4" ShapeID="_x0000_i1132" DrawAspect="Content" ObjectID="_1756191592" r:id="rId230"/>
        </w:object>
      </w:r>
    </w:p>
    <w:p w:rsidR="0031391F" w:rsidRDefault="00FD005E" w:rsidP="0031391F">
      <w:pPr>
        <w:pStyle w:val="ac"/>
        <w:ind w:leftChars="150" w:left="722" w:hanging="361"/>
      </w:pPr>
      <w:r w:rsidRPr="002A7E0C">
        <w:t>(4)</w:t>
      </w:r>
      <w:r w:rsidR="0031391F">
        <w:rPr>
          <w:rFonts w:hint="eastAsia"/>
        </w:rPr>
        <w:tab/>
      </w:r>
      <w:r w:rsidR="002A7E0C" w:rsidRPr="002A7E0C">
        <w:rPr>
          <w:position w:val="-10"/>
        </w:rPr>
        <w:object w:dxaOrig="200" w:dyaOrig="240">
          <v:shape id="_x0000_i1133" type="#_x0000_t75" style="width:9.9pt;height:12.25pt" o:ole="">
            <v:imagedata r:id="rId231" o:title=""/>
          </v:shape>
          <o:OLEObject Type="Embed" ProgID="Equation.DSMT4" ShapeID="_x0000_i1133" DrawAspect="Content" ObjectID="_1756191593" r:id="rId232"/>
        </w:object>
      </w:r>
      <w:r w:rsidRPr="002A7E0C">
        <w:t>對</w:t>
      </w:r>
      <w:r w:rsidR="002A7E0C" w:rsidRPr="002A7E0C">
        <w:rPr>
          <w:position w:val="-6"/>
        </w:rPr>
        <w:object w:dxaOrig="180" w:dyaOrig="200">
          <v:shape id="_x0000_i1134" type="#_x0000_t75" style="width:8.7pt;height:9.9pt" o:ole="">
            <v:imagedata r:id="rId233" o:title=""/>
          </v:shape>
          <o:OLEObject Type="Embed" ProgID="Equation.DSMT4" ShapeID="_x0000_i1134" DrawAspect="Content" ObjectID="_1756191594" r:id="rId234"/>
        </w:object>
      </w:r>
      <w:r w:rsidRPr="002A7E0C">
        <w:t>的迴歸直線方程式為</w:t>
      </w:r>
      <w:r w:rsidR="002A7E0C" w:rsidRPr="002A7E0C">
        <w:rPr>
          <w:position w:val="-22"/>
        </w:rPr>
        <w:object w:dxaOrig="1219" w:dyaOrig="580">
          <v:shape id="_x0000_i1135" type="#_x0000_t75" style="width:60.9pt;height:28.9pt" o:ole="">
            <v:imagedata r:id="rId235" o:title=""/>
          </v:shape>
          <o:OLEObject Type="Embed" ProgID="Equation.DSMT4" ShapeID="_x0000_i1135" DrawAspect="Content" ObjectID="_1756191595" r:id="rId236"/>
        </w:object>
      </w:r>
    </w:p>
    <w:p w:rsidR="00FA2D42" w:rsidRDefault="00FD005E" w:rsidP="00A96F2F">
      <w:pPr>
        <w:pStyle w:val="ac"/>
        <w:ind w:leftChars="150" w:left="722" w:hanging="361"/>
      </w:pPr>
      <w:r w:rsidRPr="002A7E0C">
        <w:t>(5)</w:t>
      </w:r>
      <w:r w:rsidR="0031391F">
        <w:rPr>
          <w:rFonts w:hint="eastAsia"/>
        </w:rPr>
        <w:tab/>
      </w:r>
      <w:r w:rsidRPr="002A7E0C">
        <w:t>柳老師的班上有</w:t>
      </w:r>
      <w:r w:rsidR="0031391F">
        <w:t>另</w:t>
      </w:r>
      <w:r w:rsidRPr="002A7E0C">
        <w:t>一位同學也有考分科測驗的數學甲，但無論怎麼問他都不願意告知成績，已知他的學測數學</w:t>
      </w:r>
      <w:r w:rsidRPr="002A7E0C">
        <w:t>A</w:t>
      </w:r>
      <w:r w:rsidRPr="002A7E0C">
        <w:t>成績為</w:t>
      </w:r>
      <w:r w:rsidRPr="002A7E0C">
        <w:t>8</w:t>
      </w:r>
      <w:r w:rsidRPr="002A7E0C">
        <w:t>級分，則由其他同學的成績表現來推估，這位不願告知成績的同學他的數學甲</w:t>
      </w:r>
      <w:r w:rsidR="0031391F">
        <w:t>成績</w:t>
      </w:r>
      <w:r w:rsidRPr="002A7E0C">
        <w:t>應該為</w:t>
      </w:r>
      <w:r w:rsidRPr="002A7E0C">
        <w:rPr>
          <w:rFonts w:hint="eastAsia"/>
        </w:rPr>
        <w:t>4</w:t>
      </w:r>
      <w:r w:rsidRPr="002A7E0C">
        <w:t>0</w:t>
      </w:r>
      <w:r w:rsidRPr="002A7E0C">
        <w:t>級分</w:t>
      </w:r>
    </w:p>
    <w:p w:rsidR="00FD005E" w:rsidRPr="002A7E0C" w:rsidRDefault="00FD005E" w:rsidP="00A96F2F">
      <w:pPr>
        <w:pStyle w:val="ac"/>
        <w:tabs>
          <w:tab w:val="left" w:pos="2912"/>
        </w:tabs>
        <w:ind w:left="361" w:hanging="361"/>
      </w:pPr>
      <w:r w:rsidRPr="002A7E0C">
        <w:t>1</w:t>
      </w:r>
      <w:r w:rsidRPr="002A7E0C">
        <w:rPr>
          <w:rFonts w:hint="eastAsia"/>
        </w:rPr>
        <w:t>1</w:t>
      </w:r>
      <w:r w:rsidR="002A7E0C">
        <w:t>.</w:t>
      </w:r>
      <w:r w:rsidR="002A7E0C">
        <w:rPr>
          <w:rFonts w:hint="eastAsia"/>
        </w:rPr>
        <w:tab/>
      </w:r>
      <w:r w:rsidRPr="002A7E0C">
        <w:t>已知兩函數：</w:t>
      </w:r>
      <w:r w:rsidR="002A7E0C" w:rsidRPr="002A7E0C">
        <w:rPr>
          <w:position w:val="-12"/>
        </w:rPr>
        <w:object w:dxaOrig="1780" w:dyaOrig="360">
          <v:shape id="_x0000_i1136" type="#_x0000_t75" style="width:88.6pt;height:18.6pt" o:ole="">
            <v:imagedata r:id="rId237" o:title=""/>
          </v:shape>
          <o:OLEObject Type="Embed" ProgID="Equation.DSMT4" ShapeID="_x0000_i1136" DrawAspect="Content" ObjectID="_1756191596" r:id="rId238"/>
        </w:object>
      </w:r>
      <w:r w:rsidRPr="002A7E0C">
        <w:t>，</w:t>
      </w:r>
      <w:r w:rsidR="00066871" w:rsidRPr="002A7E0C">
        <w:rPr>
          <w:position w:val="-12"/>
        </w:rPr>
        <w:object w:dxaOrig="1579" w:dyaOrig="360">
          <v:shape id="_x0000_i1137" type="#_x0000_t75" style="width:78.75pt;height:18.6pt" o:ole="">
            <v:imagedata r:id="rId239" o:title=""/>
          </v:shape>
          <o:OLEObject Type="Embed" ProgID="Equation.DSMT4" ShapeID="_x0000_i1137" DrawAspect="Content" ObjectID="_1756191597" r:id="rId240"/>
        </w:object>
      </w:r>
      <w:r w:rsidRPr="002A7E0C">
        <w:t>，其中</w:t>
      </w:r>
      <w:r w:rsidR="002A7E0C" w:rsidRPr="002A7E0C">
        <w:rPr>
          <w:position w:val="-6"/>
        </w:rPr>
        <w:object w:dxaOrig="540" w:dyaOrig="260">
          <v:shape id="_x0000_i1138" type="#_x0000_t75" style="width:26.9pt;height:13.05pt" o:ole="">
            <v:imagedata r:id="rId241" o:title=""/>
          </v:shape>
          <o:OLEObject Type="Embed" ProgID="Equation.DSMT4" ShapeID="_x0000_i1138" DrawAspect="Content" ObjectID="_1756191598" r:id="rId242"/>
        </w:object>
      </w:r>
      <w:r w:rsidRPr="002A7E0C">
        <w:t>，若</w:t>
      </w:r>
      <w:r w:rsidR="002A7E0C" w:rsidRPr="002A7E0C">
        <w:rPr>
          <w:position w:val="-12"/>
        </w:rPr>
        <w:object w:dxaOrig="1820" w:dyaOrig="360">
          <v:shape id="_x0000_i1139" type="#_x0000_t75" style="width:91pt;height:18.6pt" o:ole="">
            <v:imagedata r:id="rId243" o:title=""/>
          </v:shape>
          <o:OLEObject Type="Embed" ProgID="Equation.DSMT4" ShapeID="_x0000_i1139" DrawAspect="Content" ObjectID="_1756191599" r:id="rId244"/>
        </w:object>
      </w:r>
      <w:r w:rsidRPr="002A7E0C">
        <w:t>，</w:t>
      </w:r>
      <w:r w:rsidR="0031391F">
        <w:rPr>
          <w:rFonts w:hint="eastAsia"/>
        </w:rPr>
        <w:br/>
      </w:r>
      <w:r w:rsidRPr="002A7E0C">
        <w:t>則下列哪些選項是正確的？</w:t>
      </w:r>
      <w:r w:rsidRPr="002A7E0C">
        <w:br/>
        <w:t>(1)</w:t>
      </w:r>
      <w:r w:rsidR="002A7E0C" w:rsidRPr="002A7E0C">
        <w:rPr>
          <w:position w:val="-12"/>
        </w:rPr>
        <w:object w:dxaOrig="540" w:dyaOrig="360">
          <v:shape id="_x0000_i1140" type="#_x0000_t75" style="width:26.9pt;height:18.6pt" o:ole="">
            <v:imagedata r:id="rId245" o:title=""/>
          </v:shape>
          <o:OLEObject Type="Embed" ProgID="Equation.DSMT4" ShapeID="_x0000_i1140" DrawAspect="Content" ObjectID="_1756191600" r:id="rId246"/>
        </w:object>
      </w:r>
      <w:r w:rsidRPr="002A7E0C">
        <w:t>的週期為</w:t>
      </w:r>
      <w:r w:rsidR="002A7E0C" w:rsidRPr="002A7E0C">
        <w:rPr>
          <w:position w:val="-6"/>
        </w:rPr>
        <w:object w:dxaOrig="220" w:dyaOrig="200">
          <v:shape id="_x0000_i1141" type="#_x0000_t75" style="width:11.1pt;height:9.9pt" o:ole="">
            <v:imagedata r:id="rId247" o:title=""/>
          </v:shape>
          <o:OLEObject Type="Embed" ProgID="Equation.DSMT4" ShapeID="_x0000_i1141" DrawAspect="Content" ObjectID="_1756191601" r:id="rId248"/>
        </w:object>
      </w:r>
      <w:r w:rsidR="00A96F2F">
        <w:br/>
      </w:r>
      <w:r w:rsidRPr="002A7E0C">
        <w:t>(2)</w:t>
      </w:r>
      <w:r w:rsidR="002A7E0C" w:rsidRPr="002A7E0C">
        <w:rPr>
          <w:position w:val="-12"/>
        </w:rPr>
        <w:object w:dxaOrig="520" w:dyaOrig="360">
          <v:shape id="_x0000_i1142" type="#_x0000_t75" style="width:25.7pt;height:18.6pt" o:ole="">
            <v:imagedata r:id="rId249" o:title=""/>
          </v:shape>
          <o:OLEObject Type="Embed" ProgID="Equation.DSMT4" ShapeID="_x0000_i1142" DrawAspect="Content" ObjectID="_1756191602" r:id="rId250"/>
        </w:object>
      </w:r>
      <w:r w:rsidRPr="002A7E0C">
        <w:t>的週期為</w:t>
      </w:r>
      <w:r w:rsidR="002A7E0C" w:rsidRPr="002A7E0C">
        <w:rPr>
          <w:position w:val="-6"/>
        </w:rPr>
        <w:object w:dxaOrig="220" w:dyaOrig="200">
          <v:shape id="_x0000_i1143" type="#_x0000_t75" style="width:11.1pt;height:9.9pt" o:ole="">
            <v:imagedata r:id="rId251" o:title=""/>
          </v:shape>
          <o:OLEObject Type="Embed" ProgID="Equation.DSMT4" ShapeID="_x0000_i1143" DrawAspect="Content" ObjectID="_1756191603" r:id="rId252"/>
        </w:object>
      </w:r>
      <w:r w:rsidR="00A96F2F">
        <w:rPr>
          <w:rFonts w:hint="eastAsia"/>
        </w:rPr>
        <w:br/>
      </w:r>
      <w:r w:rsidRPr="002A7E0C">
        <w:t>(3)</w:t>
      </w:r>
      <w:r w:rsidR="002A7E0C" w:rsidRPr="002A7E0C">
        <w:rPr>
          <w:position w:val="-12"/>
        </w:rPr>
        <w:object w:dxaOrig="540" w:dyaOrig="360">
          <v:shape id="_x0000_i1144" type="#_x0000_t75" style="width:26.9pt;height:18.6pt" o:ole="">
            <v:imagedata r:id="rId253" o:title=""/>
          </v:shape>
          <o:OLEObject Type="Embed" ProgID="Equation.DSMT4" ShapeID="_x0000_i1144" DrawAspect="Content" ObjectID="_1756191604" r:id="rId254"/>
        </w:object>
      </w:r>
      <w:r w:rsidRPr="002A7E0C">
        <w:t>的最小值為</w:t>
      </w:r>
      <w:r w:rsidR="002A7E0C" w:rsidRPr="002A7E0C">
        <w:rPr>
          <w:position w:val="-6"/>
        </w:rPr>
        <w:object w:dxaOrig="480" w:dyaOrig="320">
          <v:shape id="_x0000_i1145" type="#_x0000_t75" style="width:23.75pt;height:16.2pt" o:ole="">
            <v:imagedata r:id="rId255" o:title=""/>
          </v:shape>
          <o:OLEObject Type="Embed" ProgID="Equation.DSMT4" ShapeID="_x0000_i1145" DrawAspect="Content" ObjectID="_1756191605" r:id="rId256"/>
        </w:object>
      </w:r>
      <w:r w:rsidRPr="002A7E0C">
        <w:br/>
        <w:t>(4)</w:t>
      </w:r>
      <w:r w:rsidR="002A7E0C" w:rsidRPr="002A7E0C">
        <w:rPr>
          <w:position w:val="-12"/>
        </w:rPr>
        <w:object w:dxaOrig="520" w:dyaOrig="360">
          <v:shape id="_x0000_i1146" type="#_x0000_t75" style="width:25.7pt;height:18.6pt" o:ole="">
            <v:imagedata r:id="rId257" o:title=""/>
          </v:shape>
          <o:OLEObject Type="Embed" ProgID="Equation.DSMT4" ShapeID="_x0000_i1146" DrawAspect="Content" ObjectID="_1756191606" r:id="rId258"/>
        </w:object>
      </w:r>
      <w:r w:rsidRPr="002A7E0C">
        <w:t>的最小值為</w:t>
      </w:r>
      <w:r w:rsidR="002A7E0C" w:rsidRPr="00025957">
        <w:rPr>
          <w:position w:val="-4"/>
        </w:rPr>
        <w:object w:dxaOrig="279" w:dyaOrig="240">
          <v:shape id="_x0000_i1147" type="#_x0000_t75" style="width:13.85pt;height:12.25pt" o:ole="">
            <v:imagedata r:id="rId259" o:title=""/>
          </v:shape>
          <o:OLEObject Type="Embed" ProgID="Equation.DSMT4" ShapeID="_x0000_i1147" DrawAspect="Content" ObjectID="_1756191607" r:id="rId260"/>
        </w:object>
      </w:r>
      <w:r w:rsidR="00A96F2F">
        <w:rPr>
          <w:rFonts w:hint="eastAsia"/>
        </w:rPr>
        <w:br/>
      </w:r>
      <w:r w:rsidRPr="002A7E0C">
        <w:t>(5)</w:t>
      </w:r>
      <w:r w:rsidR="002A7E0C" w:rsidRPr="002A7E0C">
        <w:rPr>
          <w:position w:val="-12"/>
        </w:rPr>
        <w:object w:dxaOrig="499" w:dyaOrig="360">
          <v:shape id="_x0000_i1148" type="#_x0000_t75" style="width:24.9pt;height:18.6pt" o:ole="">
            <v:imagedata r:id="rId261" o:title=""/>
          </v:shape>
          <o:OLEObject Type="Embed" ProgID="Equation.DSMT4" ShapeID="_x0000_i1148" DrawAspect="Content" ObjectID="_1756191608" r:id="rId262"/>
        </w:object>
      </w:r>
      <w:r w:rsidRPr="002A7E0C">
        <w:t>的最小值為</w:t>
      </w:r>
      <w:r w:rsidR="002A7E0C" w:rsidRPr="002A7E0C">
        <w:rPr>
          <w:position w:val="-6"/>
        </w:rPr>
        <w:object w:dxaOrig="740" w:dyaOrig="320">
          <v:shape id="_x0000_i1149" type="#_x0000_t75" style="width:36.8pt;height:16.2pt" o:ole="">
            <v:imagedata r:id="rId263" o:title=""/>
          </v:shape>
          <o:OLEObject Type="Embed" ProgID="Equation.DSMT4" ShapeID="_x0000_i1149" DrawAspect="Content" ObjectID="_1756191609" r:id="rId264"/>
        </w:object>
      </w:r>
    </w:p>
    <w:p w:rsidR="00034C74" w:rsidRPr="00FD005E" w:rsidRDefault="00FD005E" w:rsidP="00A96F2F">
      <w:pPr>
        <w:pStyle w:val="ac"/>
        <w:ind w:left="361" w:hanging="361"/>
      </w:pPr>
      <w:r w:rsidRPr="002A7E0C">
        <w:t>1</w:t>
      </w:r>
      <w:r w:rsidRPr="002A7E0C">
        <w:rPr>
          <w:rFonts w:hint="eastAsia"/>
        </w:rPr>
        <w:t>2</w:t>
      </w:r>
      <w:r w:rsidR="002A7E0C">
        <w:t>.</w:t>
      </w:r>
      <w:r w:rsidR="002A7E0C">
        <w:rPr>
          <w:rFonts w:hint="eastAsia"/>
        </w:rPr>
        <w:tab/>
      </w:r>
      <w:r w:rsidR="0031391F">
        <w:rPr>
          <w:rFonts w:hint="eastAsia"/>
        </w:rPr>
        <w:t>如圖，</w:t>
      </w:r>
      <w:r w:rsidRPr="002A7E0C">
        <w:t>過</w:t>
      </w:r>
      <w:r w:rsidR="00D86DA4">
        <w:rPr>
          <w:noProof/>
        </w:rPr>
        <w:drawing>
          <wp:anchor distT="0" distB="0" distL="114300" distR="114300" simplePos="0" relativeHeight="251699200" behindDoc="0" locked="0" layoutInCell="1" allowOverlap="1">
            <wp:simplePos x="1579880" y="6202680"/>
            <wp:positionH relativeFrom="column">
              <wp:align>right</wp:align>
            </wp:positionH>
            <wp:positionV relativeFrom="paragraph">
              <wp:posOffset>0</wp:posOffset>
            </wp:positionV>
            <wp:extent cx="1382400" cy="1249200"/>
            <wp:effectExtent l="0" t="0" r="8255" b="8255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-1.eps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圓</w:t>
      </w:r>
      <w:r w:rsidR="0031391F" w:rsidRPr="002A7E0C">
        <w:rPr>
          <w:position w:val="-10"/>
        </w:rPr>
        <w:object w:dxaOrig="1420" w:dyaOrig="340">
          <v:shape id="_x0000_i1150" type="#_x0000_t75" style="width:70.8pt;height:16.6pt" o:ole="">
            <v:imagedata r:id="rId266" o:title=""/>
          </v:shape>
          <o:OLEObject Type="Embed" ProgID="Equation.DSMT4" ShapeID="_x0000_i1150" DrawAspect="Content" ObjectID="_1756191610" r:id="rId267"/>
        </w:object>
      </w:r>
      <w:r w:rsidRPr="002A7E0C">
        <w:t>外一點</w:t>
      </w:r>
      <w:r w:rsidR="0031391F" w:rsidRPr="0031391F">
        <w:rPr>
          <w:position w:val="-4"/>
        </w:rPr>
        <w:object w:dxaOrig="220" w:dyaOrig="240">
          <v:shape id="_x0000_i1151" type="#_x0000_t75" style="width:11.1pt;height:12.25pt" o:ole="">
            <v:imagedata r:id="rId268" o:title=""/>
          </v:shape>
          <o:OLEObject Type="Embed" ProgID="Equation.DSMT4" ShapeID="_x0000_i1151" DrawAspect="Content" ObjectID="_1756191611" r:id="rId269"/>
        </w:object>
      </w:r>
      <w:r w:rsidRPr="002A7E0C">
        <w:t>，可以向圓</w:t>
      </w:r>
      <w:r w:rsidR="0031391F" w:rsidRPr="0031391F">
        <w:rPr>
          <w:position w:val="-6"/>
        </w:rPr>
        <w:object w:dxaOrig="240" w:dyaOrig="260">
          <v:shape id="_x0000_i1152" type="#_x0000_t75" style="width:12.25pt;height:13.05pt" o:ole="">
            <v:imagedata r:id="rId270" o:title=""/>
          </v:shape>
          <o:OLEObject Type="Embed" ProgID="Equation.DSMT4" ShapeID="_x0000_i1152" DrawAspect="Content" ObjectID="_1756191612" r:id="rId271"/>
        </w:object>
      </w:r>
      <w:r w:rsidRPr="002A7E0C">
        <w:t>作出兩條</w:t>
      </w:r>
      <w:r w:rsidR="007F275B">
        <w:t>鈍</w:t>
      </w:r>
      <w:r w:rsidRPr="002A7E0C">
        <w:t>交角為</w:t>
      </w:r>
      <w:r w:rsidR="002A7E0C" w:rsidRPr="002A7E0C">
        <w:rPr>
          <w:position w:val="-6"/>
        </w:rPr>
        <w:object w:dxaOrig="460" w:dyaOrig="260">
          <v:shape id="_x0000_i1153" type="#_x0000_t75" style="width:22.95pt;height:13.05pt" o:ole="">
            <v:imagedata r:id="rId272" o:title=""/>
          </v:shape>
          <o:OLEObject Type="Embed" ProgID="Equation.DSMT4" ShapeID="_x0000_i1153" DrawAspect="Content" ObjectID="_1756191613" r:id="rId273"/>
        </w:object>
      </w:r>
      <w:r w:rsidRPr="002A7E0C">
        <w:t>的切線，</w:t>
      </w:r>
      <w:r w:rsidR="0031391F" w:rsidRPr="002A7E0C">
        <w:rPr>
          <w:rFonts w:hint="eastAsia"/>
        </w:rPr>
        <w:t>令原點為</w:t>
      </w:r>
      <w:r w:rsidR="0031391F" w:rsidRPr="0031391F">
        <w:rPr>
          <w:position w:val="-6"/>
        </w:rPr>
        <w:object w:dxaOrig="240" w:dyaOrig="260">
          <v:shape id="_x0000_i1154" type="#_x0000_t75" style="width:12.25pt;height:13.05pt" o:ole="">
            <v:imagedata r:id="rId274" o:title=""/>
          </v:shape>
          <o:OLEObject Type="Embed" ProgID="Equation.DSMT4" ShapeID="_x0000_i1154" DrawAspect="Content" ObjectID="_1756191614" r:id="rId275"/>
        </w:object>
      </w:r>
      <w:r w:rsidR="0031391F" w:rsidRPr="002A7E0C">
        <w:rPr>
          <w:rFonts w:hint="eastAsia"/>
        </w:rPr>
        <w:t>，</w:t>
      </w:r>
      <w:r w:rsidR="0031391F" w:rsidRPr="0031391F">
        <w:rPr>
          <w:position w:val="-4"/>
        </w:rPr>
        <w:object w:dxaOrig="220" w:dyaOrig="240">
          <v:shape id="_x0000_i1155" type="#_x0000_t75" style="width:11.1pt;height:12.25pt" o:ole="">
            <v:imagedata r:id="rId276" o:title=""/>
          </v:shape>
          <o:OLEObject Type="Embed" ProgID="Equation.DSMT4" ShapeID="_x0000_i1155" DrawAspect="Content" ObjectID="_1756191615" r:id="rId277"/>
        </w:object>
      </w:r>
      <w:r w:rsidR="0031391F" w:rsidRPr="002A7E0C">
        <w:rPr>
          <w:rFonts w:hint="eastAsia"/>
        </w:rPr>
        <w:t>對圓</w:t>
      </w:r>
      <w:r w:rsidR="0031391F" w:rsidRPr="0031391F">
        <w:rPr>
          <w:position w:val="-6"/>
        </w:rPr>
        <w:object w:dxaOrig="240" w:dyaOrig="260">
          <v:shape id="_x0000_i1156" type="#_x0000_t75" style="width:12.25pt;height:13.05pt" o:ole="">
            <v:imagedata r:id="rId278" o:title=""/>
          </v:shape>
          <o:OLEObject Type="Embed" ProgID="Equation.DSMT4" ShapeID="_x0000_i1156" DrawAspect="Content" ObjectID="_1756191616" r:id="rId279"/>
        </w:object>
      </w:r>
      <w:r w:rsidR="0031391F" w:rsidRPr="002A7E0C">
        <w:rPr>
          <w:rFonts w:hint="eastAsia"/>
        </w:rPr>
        <w:t>作兩切線的切點為</w:t>
      </w:r>
      <w:r w:rsidR="0031391F" w:rsidRPr="0031391F">
        <w:rPr>
          <w:position w:val="-10"/>
        </w:rPr>
        <w:object w:dxaOrig="240" w:dyaOrig="300">
          <v:shape id="_x0000_i1157" type="#_x0000_t75" style="width:12.25pt;height:15.05pt" o:ole="">
            <v:imagedata r:id="rId280" o:title=""/>
          </v:shape>
          <o:OLEObject Type="Embed" ProgID="Equation.DSMT4" ShapeID="_x0000_i1157" DrawAspect="Content" ObjectID="_1756191617" r:id="rId281"/>
        </w:object>
      </w:r>
      <w:r w:rsidR="0031391F" w:rsidRPr="002A7E0C">
        <w:rPr>
          <w:rFonts w:hint="eastAsia"/>
        </w:rPr>
        <w:t>、</w:t>
      </w:r>
      <w:r w:rsidR="0031391F" w:rsidRPr="0031391F">
        <w:rPr>
          <w:position w:val="-4"/>
        </w:rPr>
        <w:object w:dxaOrig="220" w:dyaOrig="240">
          <v:shape id="_x0000_i1158" type="#_x0000_t75" style="width:11.1pt;height:12.25pt" o:ole="">
            <v:imagedata r:id="rId282" o:title=""/>
          </v:shape>
          <o:OLEObject Type="Embed" ProgID="Equation.DSMT4" ShapeID="_x0000_i1158" DrawAspect="Content" ObjectID="_1756191618" r:id="rId283"/>
        </w:object>
      </w:r>
      <w:r w:rsidR="0031391F" w:rsidRPr="002A7E0C">
        <w:rPr>
          <w:rFonts w:hint="eastAsia"/>
        </w:rPr>
        <w:t>，</w:t>
      </w:r>
      <w:r w:rsidRPr="002A7E0C">
        <w:t>則下列敘述中，正確選項為何？</w:t>
      </w:r>
      <w:r w:rsidRPr="002A7E0C">
        <w:br/>
        <w:t>(</w:t>
      </w:r>
      <w:r w:rsidRPr="002A7E0C">
        <w:rPr>
          <w:rFonts w:hint="eastAsia"/>
        </w:rPr>
        <w:t>1</w:t>
      </w:r>
      <w:r w:rsidRPr="002A7E0C">
        <w:t>)</w:t>
      </w:r>
      <w:r w:rsidR="0031391F" w:rsidRPr="0031391F">
        <w:rPr>
          <w:position w:val="-4"/>
        </w:rPr>
        <w:object w:dxaOrig="220" w:dyaOrig="240">
          <v:shape id="_x0000_i1159" type="#_x0000_t75" style="width:11.1pt;height:12.25pt" o:ole="">
            <v:imagedata r:id="rId284" o:title=""/>
          </v:shape>
          <o:OLEObject Type="Embed" ProgID="Equation.DSMT4" ShapeID="_x0000_i1159" DrawAspect="Content" ObjectID="_1756191619" r:id="rId285"/>
        </w:object>
      </w:r>
      <w:r w:rsidRPr="002A7E0C">
        <w:t>點</w:t>
      </w:r>
      <w:r w:rsidR="00066871">
        <w:t>坐</w:t>
      </w:r>
      <w:r w:rsidRPr="002A7E0C">
        <w:t>標可能是</w:t>
      </w:r>
      <w:r w:rsidR="0031391F" w:rsidRPr="0031391F">
        <w:rPr>
          <w:position w:val="-12"/>
        </w:rPr>
        <w:object w:dxaOrig="660" w:dyaOrig="360">
          <v:shape id="_x0000_i1160" type="#_x0000_t75" style="width:33.25pt;height:18.6pt" o:ole="">
            <v:imagedata r:id="rId286" o:title=""/>
          </v:shape>
          <o:OLEObject Type="Embed" ProgID="Equation.DSMT4" ShapeID="_x0000_i1160" DrawAspect="Content" ObjectID="_1756191620" r:id="rId287"/>
        </w:object>
      </w:r>
      <w:r w:rsidRPr="002A7E0C">
        <w:br/>
        <w:t>(2)</w:t>
      </w:r>
      <w:r w:rsidRPr="002A7E0C">
        <w:t>依題意過</w:t>
      </w:r>
      <w:r w:rsidR="0031391F" w:rsidRPr="0031391F">
        <w:rPr>
          <w:position w:val="-4"/>
        </w:rPr>
        <w:object w:dxaOrig="220" w:dyaOrig="240">
          <v:shape id="_x0000_i1161" type="#_x0000_t75" style="width:11.1pt;height:12.25pt" o:ole="">
            <v:imagedata r:id="rId284" o:title=""/>
          </v:shape>
          <o:OLEObject Type="Embed" ProgID="Equation.DSMT4" ShapeID="_x0000_i1161" DrawAspect="Content" ObjectID="_1756191621" r:id="rId288"/>
        </w:object>
      </w:r>
      <w:r w:rsidRPr="002A7E0C">
        <w:t>點向圓</w:t>
      </w:r>
      <w:r w:rsidR="0031391F" w:rsidRPr="0031391F">
        <w:rPr>
          <w:position w:val="-6"/>
        </w:rPr>
        <w:object w:dxaOrig="240" w:dyaOrig="260">
          <v:shape id="_x0000_i1162" type="#_x0000_t75" style="width:12.25pt;height:13.05pt" o:ole="">
            <v:imagedata r:id="rId289" o:title=""/>
          </v:shape>
          <o:OLEObject Type="Embed" ProgID="Equation.DSMT4" ShapeID="_x0000_i1162" DrawAspect="Content" ObjectID="_1756191622" r:id="rId290"/>
        </w:object>
      </w:r>
      <w:r w:rsidRPr="002A7E0C">
        <w:t>作出之切線段長必定為</w:t>
      </w:r>
      <w:r w:rsidR="002A7E0C" w:rsidRPr="002A7E0C">
        <w:rPr>
          <w:position w:val="-8"/>
        </w:rPr>
        <w:object w:dxaOrig="340" w:dyaOrig="340">
          <v:shape id="_x0000_i1163" type="#_x0000_t75" style="width:16.6pt;height:16.6pt" o:ole="">
            <v:imagedata r:id="rId291" o:title=""/>
          </v:shape>
          <o:OLEObject Type="Embed" ProgID="Equation.DSMT4" ShapeID="_x0000_i1163" DrawAspect="Content" ObjectID="_1756191623" r:id="rId292"/>
        </w:object>
      </w:r>
      <w:r w:rsidRPr="002A7E0C">
        <w:br/>
        <w:t>(3)</w:t>
      </w:r>
      <w:r w:rsidRPr="002A7E0C">
        <w:t>符合題意之</w:t>
      </w:r>
      <w:r w:rsidR="0031391F" w:rsidRPr="0031391F">
        <w:rPr>
          <w:position w:val="-4"/>
        </w:rPr>
        <w:object w:dxaOrig="220" w:dyaOrig="240">
          <v:shape id="_x0000_i1164" type="#_x0000_t75" style="width:11.1pt;height:12.25pt" o:ole="">
            <v:imagedata r:id="rId284" o:title=""/>
          </v:shape>
          <o:OLEObject Type="Embed" ProgID="Equation.DSMT4" ShapeID="_x0000_i1164" DrawAspect="Content" ObjectID="_1756191624" r:id="rId293"/>
        </w:object>
      </w:r>
      <w:r w:rsidRPr="002A7E0C">
        <w:t>點都在圓</w:t>
      </w:r>
      <w:r w:rsidR="002A7E0C" w:rsidRPr="002A7E0C">
        <w:rPr>
          <w:position w:val="-10"/>
        </w:rPr>
        <w:object w:dxaOrig="1020" w:dyaOrig="340">
          <v:shape id="_x0000_i1165" type="#_x0000_t75" style="width:50.65pt;height:16.6pt" o:ole="">
            <v:imagedata r:id="rId294" o:title=""/>
          </v:shape>
          <o:OLEObject Type="Embed" ProgID="Equation.DSMT4" ShapeID="_x0000_i1165" DrawAspect="Content" ObjectID="_1756191625" r:id="rId295"/>
        </w:object>
      </w:r>
      <w:r w:rsidRPr="002A7E0C">
        <w:t>上</w:t>
      </w:r>
      <w:r w:rsidRPr="002A7E0C">
        <w:br/>
        <w:t>(4)</w:t>
      </w:r>
      <w:r w:rsidRPr="002A7E0C">
        <w:t>符合題意之</w:t>
      </w:r>
      <w:r w:rsidR="0031391F" w:rsidRPr="0031391F">
        <w:rPr>
          <w:position w:val="-4"/>
        </w:rPr>
        <w:object w:dxaOrig="220" w:dyaOrig="240">
          <v:shape id="_x0000_i1166" type="#_x0000_t75" style="width:11.1pt;height:12.25pt" o:ole="">
            <v:imagedata r:id="rId284" o:title=""/>
          </v:shape>
          <o:OLEObject Type="Embed" ProgID="Equation.DSMT4" ShapeID="_x0000_i1166" DrawAspect="Content" ObjectID="_1756191626" r:id="rId296"/>
        </w:object>
      </w:r>
      <w:r w:rsidRPr="002A7E0C">
        <w:t>點中，與直線</w:t>
      </w:r>
      <w:r w:rsidR="0031391F" w:rsidRPr="002A7E0C">
        <w:rPr>
          <w:position w:val="-10"/>
        </w:rPr>
        <w:object w:dxaOrig="1560" w:dyaOrig="300">
          <v:shape id="_x0000_i1167" type="#_x0000_t75" style="width:78.35pt;height:15.05pt" o:ole="">
            <v:imagedata r:id="rId297" o:title=""/>
          </v:shape>
          <o:OLEObject Type="Embed" ProgID="Equation.DSMT4" ShapeID="_x0000_i1167" DrawAspect="Content" ObjectID="_1756191627" r:id="rId298"/>
        </w:object>
      </w:r>
      <w:r w:rsidRPr="002A7E0C">
        <w:t>之最近距離為</w:t>
      </w:r>
      <w:r w:rsidR="002A7E0C" w:rsidRPr="002A7E0C">
        <w:rPr>
          <w:position w:val="-22"/>
        </w:rPr>
        <w:object w:dxaOrig="220" w:dyaOrig="580">
          <v:shape id="_x0000_i1168" type="#_x0000_t75" style="width:11.1pt;height:28.9pt" o:ole="">
            <v:imagedata r:id="rId299" o:title=""/>
          </v:shape>
          <o:OLEObject Type="Embed" ProgID="Equation.DSMT4" ShapeID="_x0000_i1168" DrawAspect="Content" ObjectID="_1756191628" r:id="rId300"/>
        </w:object>
      </w:r>
      <w:r w:rsidRPr="002A7E0C">
        <w:br/>
        <w:t>(5)</w:t>
      </w:r>
      <w:r w:rsidRPr="002A7E0C">
        <w:rPr>
          <w:rFonts w:hint="eastAsia"/>
        </w:rPr>
        <w:t>四邊形</w:t>
      </w:r>
      <w:r w:rsidR="0031391F" w:rsidRPr="0031391F">
        <w:rPr>
          <w:position w:val="-10"/>
        </w:rPr>
        <w:object w:dxaOrig="660" w:dyaOrig="300">
          <v:shape id="_x0000_i1169" type="#_x0000_t75" style="width:33.25pt;height:15.05pt" o:ole="">
            <v:imagedata r:id="rId301" o:title=""/>
          </v:shape>
          <o:OLEObject Type="Embed" ProgID="Equation.DSMT4" ShapeID="_x0000_i1169" DrawAspect="Content" ObjectID="_1756191629" r:id="rId302"/>
        </w:object>
      </w:r>
      <w:r w:rsidRPr="002A7E0C">
        <w:rPr>
          <w:rFonts w:hint="eastAsia"/>
        </w:rPr>
        <w:t>的面積為</w:t>
      </w:r>
      <w:r w:rsidR="002A7E0C" w:rsidRPr="002A7E0C">
        <w:rPr>
          <w:position w:val="-8"/>
        </w:rPr>
        <w:object w:dxaOrig="340" w:dyaOrig="340">
          <v:shape id="_x0000_i1170" type="#_x0000_t75" style="width:16.6pt;height:16.6pt" o:ole="">
            <v:imagedata r:id="rId303" o:title=""/>
          </v:shape>
          <o:OLEObject Type="Embed" ProgID="Equation.DSMT4" ShapeID="_x0000_i1170" DrawAspect="Content" ObjectID="_1756191630" r:id="rId304"/>
        </w:object>
      </w:r>
    </w:p>
    <w:p w:rsidR="00A96F2F" w:rsidRDefault="00A96F2F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A96F2F" w:rsidRDefault="0031391F" w:rsidP="00A96F2F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2977C450" wp14:editId="72B300C9">
            <wp:simplePos x="0" y="0"/>
            <wp:positionH relativeFrom="column">
              <wp:posOffset>1694487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7" name="圖片 1670394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3(圈圈).eps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29026219" wp14:editId="5B7A1326">
            <wp:simplePos x="0" y="0"/>
            <wp:positionH relativeFrom="column">
              <wp:posOffset>1958668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8" name="圖片 1670394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4(圈圈).eps"/>
                    <pic:cNvPicPr/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753D903D" wp14:editId="55D36287">
            <wp:simplePos x="0" y="0"/>
            <wp:positionH relativeFrom="column">
              <wp:posOffset>2320597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9" name="圖片 1670394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5(圈圈).eps"/>
                    <pic:cNvPicPr/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091D5347" wp14:editId="45108CF4">
            <wp:simplePos x="0" y="0"/>
            <wp:positionH relativeFrom="column">
              <wp:posOffset>1320800</wp:posOffset>
            </wp:positionH>
            <wp:positionV relativeFrom="paragraph">
              <wp:posOffset>746760</wp:posOffset>
            </wp:positionV>
            <wp:extent cx="229870" cy="229870"/>
            <wp:effectExtent l="0" t="0" r="0" b="0"/>
            <wp:wrapNone/>
            <wp:docPr id="1670394916" name="圖片 1670394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26FC5564" wp14:editId="3964B49F">
            <wp:simplePos x="0" y="0"/>
            <wp:positionH relativeFrom="column">
              <wp:posOffset>1054100</wp:posOffset>
            </wp:positionH>
            <wp:positionV relativeFrom="paragraph">
              <wp:posOffset>747088</wp:posOffset>
            </wp:positionV>
            <wp:extent cx="229870" cy="229870"/>
            <wp:effectExtent l="0" t="0" r="0" b="0"/>
            <wp:wrapNone/>
            <wp:docPr id="1670394914" name="圖片 1670394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6F2F">
        <w:t>13.</w:t>
      </w:r>
      <w:r w:rsidR="00A96F2F">
        <w:rPr>
          <w:rFonts w:hint="eastAsia"/>
        </w:rPr>
        <w:tab/>
      </w:r>
      <w:r w:rsidR="00FD005E" w:rsidRPr="002A7E0C">
        <w:t>某一班共有</w:t>
      </w:r>
      <w:r w:rsidR="00FD005E" w:rsidRPr="002A7E0C">
        <w:t>40</w:t>
      </w:r>
      <w:r w:rsidR="00FD005E" w:rsidRPr="002A7E0C">
        <w:t>人，問卷調查</w:t>
      </w:r>
      <w:r w:rsidR="00FD005E" w:rsidRPr="002A7E0C">
        <w:rPr>
          <w:rFonts w:hint="eastAsia"/>
        </w:rPr>
        <w:t>家裡有養貓或狗</w:t>
      </w:r>
      <w:r w:rsidR="00FD005E" w:rsidRPr="002A7E0C">
        <w:t>的人數，從統計資料顯示此班有</w:t>
      </w:r>
      <w:r w:rsidR="00FD005E" w:rsidRPr="002A7E0C">
        <w:t>34</w:t>
      </w:r>
      <w:r w:rsidR="00FD005E" w:rsidRPr="002A7E0C">
        <w:t>人有</w:t>
      </w:r>
      <w:r w:rsidR="00FD005E" w:rsidRPr="002A7E0C">
        <w:rPr>
          <w:rFonts w:hint="eastAsia"/>
        </w:rPr>
        <w:t>養貓</w:t>
      </w:r>
      <w:r w:rsidR="00FD005E" w:rsidRPr="002A7E0C">
        <w:t>，</w:t>
      </w:r>
      <w:r w:rsidR="00FD005E" w:rsidRPr="002A7E0C">
        <w:t>18</w:t>
      </w:r>
      <w:r w:rsidR="00FD005E" w:rsidRPr="002A7E0C">
        <w:t>人有</w:t>
      </w:r>
      <w:r w:rsidR="00FD005E" w:rsidRPr="002A7E0C">
        <w:rPr>
          <w:rFonts w:hint="eastAsia"/>
        </w:rPr>
        <w:t>養狗</w:t>
      </w:r>
      <w:r w:rsidR="00FD005E" w:rsidRPr="002A7E0C">
        <w:t>。已知同時有</w:t>
      </w:r>
      <w:r w:rsidR="00FD005E" w:rsidRPr="002A7E0C">
        <w:rPr>
          <w:rFonts w:hint="eastAsia"/>
        </w:rPr>
        <w:t>養貓</w:t>
      </w:r>
      <w:r w:rsidR="00FD005E" w:rsidRPr="002A7E0C">
        <w:t>與</w:t>
      </w:r>
      <w:r w:rsidR="00FD005E" w:rsidRPr="002A7E0C">
        <w:rPr>
          <w:rFonts w:hint="eastAsia"/>
        </w:rPr>
        <w:t>狗</w:t>
      </w:r>
      <w:r w:rsidR="00FD005E" w:rsidRPr="002A7E0C">
        <w:t>的有</w:t>
      </w:r>
      <w:r w:rsidR="002A7E0C" w:rsidRPr="00025957">
        <w:rPr>
          <w:position w:val="-4"/>
        </w:rPr>
        <w:object w:dxaOrig="220" w:dyaOrig="240">
          <v:shape id="_x0000_i1171" type="#_x0000_t75" style="width:11.1pt;height:12.25pt" o:ole="">
            <v:imagedata r:id="rId310" o:title=""/>
          </v:shape>
          <o:OLEObject Type="Embed" ProgID="Equation.DSMT4" ShapeID="_x0000_i1171" DrawAspect="Content" ObjectID="_1756191631" r:id="rId311"/>
        </w:object>
      </w:r>
      <w:r w:rsidR="00FD005E" w:rsidRPr="002A7E0C">
        <w:t>人；有</w:t>
      </w:r>
      <w:r w:rsidR="00FD005E" w:rsidRPr="002A7E0C">
        <w:rPr>
          <w:rFonts w:hint="eastAsia"/>
        </w:rPr>
        <w:t>養貓</w:t>
      </w:r>
      <w:r w:rsidR="00FD005E" w:rsidRPr="002A7E0C">
        <w:t>但沒有</w:t>
      </w:r>
      <w:r w:rsidR="00FD005E" w:rsidRPr="002A7E0C">
        <w:rPr>
          <w:rFonts w:hint="eastAsia"/>
        </w:rPr>
        <w:t>養狗</w:t>
      </w:r>
      <w:r w:rsidR="00FD005E" w:rsidRPr="002A7E0C">
        <w:t>的有</w:t>
      </w:r>
      <w:r w:rsidR="002A7E0C" w:rsidRPr="00025957">
        <w:rPr>
          <w:position w:val="-4"/>
        </w:rPr>
        <w:object w:dxaOrig="220" w:dyaOrig="240">
          <v:shape id="_x0000_i1172" type="#_x0000_t75" style="width:11.1pt;height:12.25pt" o:ole="">
            <v:imagedata r:id="rId312" o:title=""/>
          </v:shape>
          <o:OLEObject Type="Embed" ProgID="Equation.DSMT4" ShapeID="_x0000_i1172" DrawAspect="Content" ObjectID="_1756191632" r:id="rId313"/>
        </w:object>
      </w:r>
      <w:r w:rsidR="00FD005E" w:rsidRPr="002A7E0C">
        <w:t>人；沒有</w:t>
      </w:r>
      <w:r w:rsidR="00FD005E" w:rsidRPr="002A7E0C">
        <w:rPr>
          <w:rFonts w:hint="eastAsia"/>
        </w:rPr>
        <w:t>養貓</w:t>
      </w:r>
      <w:r w:rsidR="00FD005E" w:rsidRPr="002A7E0C">
        <w:t>但有</w:t>
      </w:r>
      <w:r w:rsidR="00FD005E" w:rsidRPr="002A7E0C">
        <w:rPr>
          <w:rFonts w:hint="eastAsia"/>
        </w:rPr>
        <w:t>養狗</w:t>
      </w:r>
      <w:r w:rsidR="00FD005E" w:rsidRPr="002A7E0C">
        <w:t>的有</w:t>
      </w:r>
      <w:r w:rsidR="002A7E0C" w:rsidRPr="002A7E0C">
        <w:rPr>
          <w:position w:val="-6"/>
        </w:rPr>
        <w:object w:dxaOrig="240" w:dyaOrig="260">
          <v:shape id="_x0000_i1173" type="#_x0000_t75" style="width:12.25pt;height:13.05pt" o:ole="">
            <v:imagedata r:id="rId314" o:title=""/>
          </v:shape>
          <o:OLEObject Type="Embed" ProgID="Equation.DSMT4" ShapeID="_x0000_i1173" DrawAspect="Content" ObjectID="_1756191633" r:id="rId315"/>
        </w:object>
      </w:r>
      <w:r w:rsidR="00FD005E" w:rsidRPr="002A7E0C">
        <w:t>人，若</w:t>
      </w:r>
      <w:r w:rsidR="002A7E0C" w:rsidRPr="002A7E0C">
        <w:rPr>
          <w:position w:val="-8"/>
        </w:rPr>
        <w:object w:dxaOrig="680" w:dyaOrig="279">
          <v:shape id="_x0000_i1174" type="#_x0000_t75" style="width:34pt;height:13.85pt" o:ole="">
            <v:imagedata r:id="rId316" o:title=""/>
          </v:shape>
          <o:OLEObject Type="Embed" ProgID="Equation.DSMT4" ShapeID="_x0000_i1174" DrawAspect="Content" ObjectID="_1756191634" r:id="rId317"/>
        </w:object>
      </w:r>
      <w:r w:rsidR="00FD005E" w:rsidRPr="002A7E0C">
        <w:t>的最大值分別為</w:t>
      </w:r>
      <w:r w:rsidR="002A7E0C" w:rsidRPr="002A7E0C">
        <w:rPr>
          <w:position w:val="-10"/>
        </w:rPr>
        <w:object w:dxaOrig="580" w:dyaOrig="240">
          <v:shape id="_x0000_i1175" type="#_x0000_t75" style="width:28.9pt;height:12.25pt" o:ole="">
            <v:imagedata r:id="rId318" o:title=""/>
          </v:shape>
          <o:OLEObject Type="Embed" ProgID="Equation.DSMT4" ShapeID="_x0000_i1175" DrawAspect="Content" ObjectID="_1756191635" r:id="rId319"/>
        </w:object>
      </w:r>
      <w:r w:rsidR="00FD005E" w:rsidRPr="002A7E0C">
        <w:t>，求</w:t>
      </w:r>
      <w:r w:rsidR="00FD005E" w:rsidRPr="002A7E0C">
        <w:rPr>
          <w:rFonts w:hint="eastAsia"/>
        </w:rPr>
        <w:t>序組</w:t>
      </w:r>
      <w:r>
        <w:br/>
      </w:r>
      <w:r w:rsidRPr="002A7E0C">
        <w:rPr>
          <w:position w:val="-12"/>
        </w:rPr>
        <w:object w:dxaOrig="920" w:dyaOrig="360">
          <v:shape id="_x0000_i1176" type="#_x0000_t75" style="width:46.3pt;height:18.6pt" o:ole="">
            <v:imagedata r:id="rId320" o:title=""/>
          </v:shape>
          <o:OLEObject Type="Embed" ProgID="Equation.DSMT4" ShapeID="_x0000_i1176" DrawAspect="Content" ObjectID="_1756191636" r:id="rId321"/>
        </w:object>
      </w:r>
      <w:r w:rsidRPr="0031391F">
        <w:rPr>
          <w:position w:val="-12"/>
          <w:u w:val="single"/>
        </w:rPr>
        <w:object w:dxaOrig="3080" w:dyaOrig="360">
          <v:shape id="_x0000_i1177" type="#_x0000_t75" style="width:153.9pt;height:18.6pt" o:ole="">
            <v:imagedata r:id="rId322" o:title=""/>
          </v:shape>
          <o:OLEObject Type="Embed" ProgID="Equation.DSMT4" ShapeID="_x0000_i1177" DrawAspect="Content" ObjectID="_1756191637" r:id="rId323"/>
        </w:object>
      </w:r>
      <w:r w:rsidR="00FD005E" w:rsidRPr="002A7E0C">
        <w:t>。</w:t>
      </w:r>
    </w:p>
    <w:p w:rsidR="00FD005E" w:rsidRPr="002A7E0C" w:rsidRDefault="00066871" w:rsidP="00683ABA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56106F83" wp14:editId="4F92CCB4">
            <wp:simplePos x="0" y="0"/>
            <wp:positionH relativeFrom="column">
              <wp:posOffset>3916680</wp:posOffset>
            </wp:positionH>
            <wp:positionV relativeFrom="paragraph">
              <wp:posOffset>401955</wp:posOffset>
            </wp:positionV>
            <wp:extent cx="229870" cy="229870"/>
            <wp:effectExtent l="0" t="0" r="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2D38039E" wp14:editId="58EF9A0A">
            <wp:simplePos x="0" y="0"/>
            <wp:positionH relativeFrom="column">
              <wp:posOffset>3915410</wp:posOffset>
            </wp:positionH>
            <wp:positionV relativeFrom="paragraph">
              <wp:posOffset>755262</wp:posOffset>
            </wp:positionV>
            <wp:extent cx="229870" cy="229870"/>
            <wp:effectExtent l="0" t="0" r="0" b="0"/>
            <wp:wrapNone/>
            <wp:docPr id="1670394924" name="圖片 167039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3ABA">
        <w:t>14.</w:t>
      </w:r>
      <w:r w:rsidR="00683ABA">
        <w:rPr>
          <w:rFonts w:hint="eastAsia"/>
        </w:rPr>
        <w:tab/>
      </w:r>
      <w:r w:rsidR="00FD005E" w:rsidRPr="002A7E0C">
        <w:t>如圖，有一長寬分別為</w:t>
      </w:r>
      <w:r w:rsidR="00FD005E" w:rsidRPr="002A7E0C">
        <w:t>3</w:t>
      </w:r>
      <w:r w:rsidR="00FD005E" w:rsidRPr="002A7E0C">
        <w:t>和</w:t>
      </w:r>
      <w:r w:rsidR="00FD005E" w:rsidRPr="002A7E0C">
        <w:t>1</w:t>
      </w:r>
      <w:r w:rsidR="00FD005E" w:rsidRPr="002A7E0C">
        <w:t>的長</w:t>
      </w:r>
      <w:r w:rsidR="0040629D">
        <w:rPr>
          <w:noProof/>
        </w:rPr>
        <w:drawing>
          <wp:anchor distT="0" distB="0" distL="114300" distR="114300" simplePos="0" relativeHeight="251674624" behindDoc="0" locked="0" layoutInCell="1" allowOverlap="1" wp14:anchorId="7AF56312" wp14:editId="32E6A9E4">
            <wp:simplePos x="3188335" y="6548755"/>
            <wp:positionH relativeFrom="column">
              <wp:align>right</wp:align>
            </wp:positionH>
            <wp:positionV relativeFrom="paragraph">
              <wp:posOffset>3810</wp:posOffset>
            </wp:positionV>
            <wp:extent cx="601200" cy="1342800"/>
            <wp:effectExtent l="0" t="0" r="8890" b="0"/>
            <wp:wrapSquare wrapText="bothSides"/>
            <wp:docPr id="1670394921" name="圖片 167039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200" cy="134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方形</w:t>
      </w:r>
      <w:r w:rsidR="0040629D" w:rsidRPr="0040629D">
        <w:rPr>
          <w:position w:val="-6"/>
        </w:rPr>
        <w:object w:dxaOrig="680" w:dyaOrig="260">
          <v:shape id="_x0000_i1178" type="#_x0000_t75" style="width:34pt;height:13.05pt" o:ole="">
            <v:imagedata r:id="rId327" o:title=""/>
          </v:shape>
          <o:OLEObject Type="Embed" ProgID="Equation.DSMT4" ShapeID="_x0000_i1178" DrawAspect="Content" ObjectID="_1756191638" r:id="rId328"/>
        </w:object>
      </w:r>
      <w:r w:rsidR="00FD005E" w:rsidRPr="002A7E0C">
        <w:t>，現在沿著</w:t>
      </w:r>
      <w:r w:rsidR="002A7E0C" w:rsidRPr="002A7E0C">
        <w:rPr>
          <w:position w:val="-10"/>
        </w:rPr>
        <w:object w:dxaOrig="380" w:dyaOrig="360">
          <v:shape id="_x0000_i1179" type="#_x0000_t75" style="width:19pt;height:18.6pt" o:ole="">
            <v:imagedata r:id="rId329" o:title=""/>
          </v:shape>
          <o:OLEObject Type="Embed" ProgID="Equation.DSMT4" ShapeID="_x0000_i1179" DrawAspect="Content" ObjectID="_1756191639" r:id="rId330"/>
        </w:object>
      </w:r>
      <w:r w:rsidR="00FD005E" w:rsidRPr="002A7E0C">
        <w:t>對折使得平面</w:t>
      </w:r>
      <w:r w:rsidR="0040629D" w:rsidRPr="0040629D">
        <w:rPr>
          <w:position w:val="-10"/>
        </w:rPr>
        <w:object w:dxaOrig="680" w:dyaOrig="300">
          <v:shape id="_x0000_i1180" type="#_x0000_t75" style="width:34pt;height:15.05pt" o:ole="">
            <v:imagedata r:id="rId331" o:title=""/>
          </v:shape>
          <o:OLEObject Type="Embed" ProgID="Equation.DSMT4" ShapeID="_x0000_i1180" DrawAspect="Content" ObjectID="_1756191640" r:id="rId332"/>
        </w:object>
      </w:r>
      <w:r w:rsidR="00FD005E" w:rsidRPr="002A7E0C">
        <w:t>與平面</w:t>
      </w:r>
      <w:r w:rsidR="0040629D" w:rsidRPr="0040629D">
        <w:rPr>
          <w:position w:val="-10"/>
        </w:rPr>
        <w:object w:dxaOrig="660" w:dyaOrig="300">
          <v:shape id="_x0000_i1181" type="#_x0000_t75" style="width:33.25pt;height:15.05pt" o:ole="">
            <v:imagedata r:id="rId333" o:title=""/>
          </v:shape>
          <o:OLEObject Type="Embed" ProgID="Equation.DSMT4" ShapeID="_x0000_i1181" DrawAspect="Content" ObjectID="_1756191641" r:id="rId334"/>
        </w:object>
      </w:r>
      <w:r w:rsidR="0040629D">
        <w:t>的二面</w:t>
      </w:r>
      <w:r w:rsidR="00FD005E" w:rsidRPr="002A7E0C">
        <w:t>角為</w:t>
      </w:r>
      <w:r w:rsidR="00FD005E" w:rsidRPr="002A7E0C">
        <w:t>60</w:t>
      </w:r>
      <w:r w:rsidR="00FD005E" w:rsidRPr="002A7E0C">
        <w:sym w:font="Symbol" w:char="F0B0"/>
      </w:r>
      <w:r w:rsidR="00FD005E" w:rsidRPr="002A7E0C">
        <w:rPr>
          <w:rFonts w:hint="eastAsia"/>
        </w:rPr>
        <w:t>，則</w:t>
      </w:r>
      <w:r w:rsidR="002A7E0C" w:rsidRPr="002A7E0C">
        <w:rPr>
          <w:position w:val="-10"/>
        </w:rPr>
        <w:object w:dxaOrig="1180" w:dyaOrig="300">
          <v:shape id="_x0000_i1182" type="#_x0000_t75" style="width:58.95pt;height:15.05pt" o:ole="">
            <v:imagedata r:id="rId335" o:title=""/>
          </v:shape>
          <o:OLEObject Type="Embed" ProgID="Equation.DSMT4" ShapeID="_x0000_i1182" DrawAspect="Content" ObjectID="_1756191642" r:id="rId336"/>
        </w:object>
      </w:r>
      <w:r w:rsidRPr="0040629D">
        <w:rPr>
          <w:position w:val="-50"/>
          <w:u w:val="single"/>
        </w:rPr>
        <w:object w:dxaOrig="1080" w:dyaOrig="1160">
          <v:shape id="_x0000_i1183" type="#_x0000_t75" style="width:53.4pt;height:58.15pt" o:ole="">
            <v:imagedata r:id="rId337" o:title=""/>
          </v:shape>
          <o:OLEObject Type="Embed" ProgID="Equation.DSMT4" ShapeID="_x0000_i1183" DrawAspect="Content" ObjectID="_1756191643" r:id="rId338"/>
        </w:object>
      </w:r>
      <w:r w:rsidR="00FD005E" w:rsidRPr="002A7E0C">
        <w:rPr>
          <w:rFonts w:hint="eastAsia"/>
        </w:rPr>
        <w:t>。</w:t>
      </w:r>
    </w:p>
    <w:p w:rsidR="00494D6F" w:rsidRDefault="00494D6F" w:rsidP="00494D6F">
      <w:pPr>
        <w:pStyle w:val="a3"/>
        <w:tabs>
          <w:tab w:val="left" w:pos="2086"/>
        </w:tabs>
        <w:ind w:left="1566" w:rightChars="-100" w:right="-241" w:hanging="1205"/>
      </w:pPr>
    </w:p>
    <w:p w:rsidR="00A96F2F" w:rsidRDefault="00A96F2F" w:rsidP="00494D6F">
      <w:pPr>
        <w:pStyle w:val="a3"/>
        <w:tabs>
          <w:tab w:val="left" w:pos="2086"/>
        </w:tabs>
        <w:ind w:left="1566" w:rightChars="-100" w:right="-241" w:hanging="1205"/>
      </w:pPr>
    </w:p>
    <w:p w:rsidR="00FD005E" w:rsidRPr="002A7E0C" w:rsidRDefault="00FD005E" w:rsidP="002A7E0C">
      <w:pPr>
        <w:pStyle w:val="ac"/>
        <w:ind w:left="361" w:hanging="361"/>
      </w:pPr>
      <w:r w:rsidRPr="002A7E0C">
        <w:t>1</w:t>
      </w:r>
      <w:r w:rsidRPr="002A7E0C">
        <w:rPr>
          <w:rFonts w:hint="eastAsia"/>
        </w:rPr>
        <w:t>5</w:t>
      </w:r>
      <w:r w:rsidRPr="002A7E0C">
        <w:t>.</w:t>
      </w:r>
      <w:r w:rsidR="0040629D">
        <w:rPr>
          <w:rFonts w:hint="eastAsia"/>
        </w:rPr>
        <w:tab/>
      </w:r>
      <w:r w:rsidRPr="002A7E0C">
        <w:rPr>
          <w:rFonts w:hint="eastAsia"/>
        </w:rPr>
        <w:t>若觀察電腦硬碟的容量會發現，硬碟外包裝上標榜的容量比在電腦中我們所看到的實際容量來得大，這是因為在外</w:t>
      </w:r>
      <w:r w:rsidR="0040629D">
        <w:rPr>
          <w:rFonts w:hint="eastAsia"/>
        </w:rPr>
        <w:t>包</w:t>
      </w:r>
      <w:r w:rsidRPr="002A7E0C">
        <w:rPr>
          <w:rFonts w:hint="eastAsia"/>
        </w:rPr>
        <w:t>裝的容量上製造商採用十進位</w:t>
      </w:r>
      <w:r w:rsidRPr="002A7E0C">
        <w:t>計算方式，與電腦系統用的二進位不同</w:t>
      </w:r>
      <w:r w:rsidRPr="002A7E0C">
        <w:rPr>
          <w:rFonts w:hint="eastAsia"/>
        </w:rPr>
        <w:t>，所以才會造成這樣的誤差。已知在</w:t>
      </w:r>
      <w:r w:rsidRPr="002A7E0C">
        <w:t>電腦系統</w:t>
      </w:r>
      <w:r w:rsidRPr="002A7E0C">
        <w:rPr>
          <w:rFonts w:hint="eastAsia"/>
        </w:rPr>
        <w:t>中</w:t>
      </w:r>
      <w:r w:rsidRPr="002A7E0C">
        <w:t>最小的單位是位元組</w:t>
      </w:r>
      <w:r w:rsidRPr="002A7E0C">
        <w:t>(</w:t>
      </w:r>
      <w:r w:rsidR="0040629D">
        <w:rPr>
          <w:rFonts w:hint="eastAsia"/>
        </w:rPr>
        <w:t>B</w:t>
      </w:r>
      <w:r w:rsidRPr="002A7E0C">
        <w:t>yte)</w:t>
      </w:r>
      <w:r w:rsidRPr="002A7E0C">
        <w:t>，每</w:t>
      </w:r>
      <w:r w:rsidRPr="002A7E0C">
        <w:t>1024Byte</w:t>
      </w:r>
      <w:r w:rsidRPr="002A7E0C">
        <w:t>為</w:t>
      </w:r>
      <w:r w:rsidRPr="002A7E0C">
        <w:t>1K</w:t>
      </w:r>
      <w:r w:rsidR="0040629D">
        <w:rPr>
          <w:rFonts w:hint="eastAsia"/>
        </w:rPr>
        <w:t>i</w:t>
      </w:r>
      <w:r w:rsidRPr="002A7E0C">
        <w:t>B</w:t>
      </w:r>
      <w:r w:rsidRPr="002A7E0C">
        <w:t>，每</w:t>
      </w:r>
      <w:r w:rsidRPr="002A7E0C">
        <w:t>1024KB</w:t>
      </w:r>
      <w:r w:rsidRPr="002A7E0C">
        <w:t>為</w:t>
      </w:r>
      <w:r w:rsidRPr="002A7E0C">
        <w:t>1M</w:t>
      </w:r>
      <w:r w:rsidR="0040629D">
        <w:rPr>
          <w:rFonts w:hint="eastAsia"/>
        </w:rPr>
        <w:t>i</w:t>
      </w:r>
      <w:r w:rsidRPr="002A7E0C">
        <w:t>B</w:t>
      </w:r>
      <w:r w:rsidRPr="002A7E0C">
        <w:t>，每</w:t>
      </w:r>
      <w:r w:rsidRPr="002A7E0C">
        <w:t>1024MB</w:t>
      </w:r>
      <w:r w:rsidRPr="002A7E0C">
        <w:t>為</w:t>
      </w:r>
      <w:r w:rsidRPr="002A7E0C">
        <w:t>1G</w:t>
      </w:r>
      <w:r w:rsidR="0040629D">
        <w:rPr>
          <w:rFonts w:hint="eastAsia"/>
        </w:rPr>
        <w:t>i</w:t>
      </w:r>
      <w:r w:rsidRPr="002A7E0C">
        <w:t>B</w:t>
      </w:r>
      <w:r w:rsidRPr="002A7E0C">
        <w:t>；而硬碟廠商使用一般常用的十進位表示法，每</w:t>
      </w:r>
      <w:r w:rsidRPr="002A7E0C">
        <w:t>1000Byte</w:t>
      </w:r>
      <w:r w:rsidRPr="002A7E0C">
        <w:t>為</w:t>
      </w:r>
      <w:r w:rsidRPr="002A7E0C">
        <w:t>1KB</w:t>
      </w:r>
      <w:r w:rsidRPr="002A7E0C">
        <w:t>，每</w:t>
      </w:r>
      <w:r w:rsidRPr="002A7E0C">
        <w:t>1000KB</w:t>
      </w:r>
      <w:r w:rsidRPr="002A7E0C">
        <w:t>為</w:t>
      </w:r>
      <w:r w:rsidRPr="002A7E0C">
        <w:t>1MB</w:t>
      </w:r>
      <w:r w:rsidRPr="002A7E0C">
        <w:t>，每</w:t>
      </w:r>
      <w:r w:rsidRPr="002A7E0C">
        <w:t>1000MB</w:t>
      </w:r>
      <w:r w:rsidRPr="002A7E0C">
        <w:t>為</w:t>
      </w:r>
      <w:r w:rsidRPr="002A7E0C">
        <w:t>1GB</w:t>
      </w:r>
      <w:r w:rsidRPr="002A7E0C">
        <w:rPr>
          <w:rFonts w:hint="eastAsia"/>
        </w:rPr>
        <w:t>。</w:t>
      </w:r>
      <w:r w:rsidRPr="002A7E0C">
        <w:t>以</w:t>
      </w:r>
      <w:r w:rsidRPr="002A7E0C">
        <w:t>120GB</w:t>
      </w:r>
      <w:r w:rsidRPr="002A7E0C">
        <w:t>的硬碟為例</w:t>
      </w:r>
      <w:r w:rsidRPr="002A7E0C">
        <w:rPr>
          <w:rFonts w:hint="eastAsia"/>
        </w:rPr>
        <w:t>，</w:t>
      </w:r>
      <w:r w:rsidRPr="002A7E0C">
        <w:t>硬碟廠商容量計算方法：</w:t>
      </w:r>
    </w:p>
    <w:p w:rsidR="00FD005E" w:rsidRPr="002A7E0C" w:rsidRDefault="0040629D" w:rsidP="0040629D">
      <w:pPr>
        <w:pStyle w:val="ac"/>
        <w:ind w:left="361" w:hanging="361"/>
        <w:jc w:val="center"/>
      </w:pPr>
      <w:r w:rsidRPr="0040629D">
        <w:rPr>
          <w:position w:val="-6"/>
        </w:rPr>
        <w:object w:dxaOrig="4880" w:dyaOrig="260">
          <v:shape id="_x0000_i1184" type="#_x0000_t75" style="width:244.1pt;height:13.05pt" o:ole="">
            <v:imagedata r:id="rId339" o:title=""/>
          </v:shape>
          <o:OLEObject Type="Embed" ProgID="Equation.DSMT4" ShapeID="_x0000_i1184" DrawAspect="Content" ObjectID="_1756191644" r:id="rId340"/>
        </w:object>
      </w:r>
      <w:r w:rsidR="00FD005E" w:rsidRPr="002A7E0C">
        <w:t>位元組</w:t>
      </w:r>
    </w:p>
    <w:p w:rsidR="00FD005E" w:rsidRPr="002A7E0C" w:rsidRDefault="0040629D" w:rsidP="002A7E0C">
      <w:pPr>
        <w:pStyle w:val="ac"/>
        <w:ind w:left="361" w:hanging="361"/>
      </w:pPr>
      <w:r>
        <w:rPr>
          <w:rFonts w:hint="eastAsia"/>
        </w:rPr>
        <w:tab/>
      </w:r>
      <w:r w:rsidR="00FD005E" w:rsidRPr="002A7E0C">
        <w:t>換算成電腦系統計算方法：</w:t>
      </w:r>
    </w:p>
    <w:p w:rsidR="00FD005E" w:rsidRPr="002A7E0C" w:rsidRDefault="0040629D" w:rsidP="0040629D">
      <w:pPr>
        <w:pStyle w:val="ac"/>
        <w:ind w:left="361" w:hanging="361"/>
        <w:jc w:val="center"/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283F8E7C" wp14:editId="294A021E">
            <wp:simplePos x="0" y="0"/>
            <wp:positionH relativeFrom="column">
              <wp:posOffset>4941570</wp:posOffset>
            </wp:positionH>
            <wp:positionV relativeFrom="paragraph">
              <wp:posOffset>197485</wp:posOffset>
            </wp:positionV>
            <wp:extent cx="229870" cy="229870"/>
            <wp:effectExtent l="0" t="0" r="0" b="0"/>
            <wp:wrapNone/>
            <wp:docPr id="1670394928" name="圖片 1670394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520A398" wp14:editId="6030D176">
            <wp:simplePos x="0" y="0"/>
            <wp:positionH relativeFrom="column">
              <wp:posOffset>4672965</wp:posOffset>
            </wp:positionH>
            <wp:positionV relativeFrom="paragraph">
              <wp:posOffset>196850</wp:posOffset>
            </wp:positionV>
            <wp:extent cx="229870" cy="229870"/>
            <wp:effectExtent l="0" t="0" r="0" b="0"/>
            <wp:wrapNone/>
            <wp:docPr id="1670394927" name="圖片 1670394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 wp14:anchorId="08A662EB" wp14:editId="722D764F">
            <wp:simplePos x="0" y="0"/>
            <wp:positionH relativeFrom="column">
              <wp:posOffset>4401820</wp:posOffset>
            </wp:positionH>
            <wp:positionV relativeFrom="paragraph">
              <wp:posOffset>197897</wp:posOffset>
            </wp:positionV>
            <wp:extent cx="229870" cy="229870"/>
            <wp:effectExtent l="0" t="0" r="0" b="0"/>
            <wp:wrapNone/>
            <wp:docPr id="1670394926" name="圖片 1670394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120000000000</w:t>
      </w:r>
      <w:r w:rsidR="00FD005E" w:rsidRPr="002A7E0C">
        <w:t>位元組</w:t>
      </w:r>
      <w:r w:rsidR="00FD005E" w:rsidRPr="002A7E0C">
        <w:t>/</w:t>
      </w:r>
      <w:r w:rsidR="00034C74" w:rsidRPr="0040629D">
        <w:rPr>
          <w:position w:val="-6"/>
        </w:rPr>
        <w:object w:dxaOrig="5500" w:dyaOrig="260">
          <v:shape id="_x0000_i1185" type="#_x0000_t75" style="width:274.55pt;height:13.05pt" o:ole="">
            <v:imagedata r:id="rId344" o:title=""/>
          </v:shape>
          <o:OLEObject Type="Embed" ProgID="Equation.DSMT4" ShapeID="_x0000_i1185" DrawAspect="Content" ObjectID="_1756191645" r:id="rId345"/>
        </w:object>
      </w:r>
    </w:p>
    <w:p w:rsidR="00FD005E" w:rsidRPr="002A7E0C" w:rsidRDefault="0040629D" w:rsidP="002A7E0C">
      <w:pPr>
        <w:pStyle w:val="ac"/>
        <w:ind w:left="361" w:hanging="361"/>
      </w:pPr>
      <w:r>
        <w:rPr>
          <w:rFonts w:hint="eastAsia"/>
        </w:rPr>
        <w:tab/>
      </w:r>
      <w:r w:rsidR="00FD005E" w:rsidRPr="002A7E0C">
        <w:rPr>
          <w:rFonts w:hint="eastAsia"/>
        </w:rPr>
        <w:t>現有一支外包裝上標註</w:t>
      </w:r>
      <w:r w:rsidR="00FD005E" w:rsidRPr="002A7E0C">
        <w:rPr>
          <w:rFonts w:hint="eastAsia"/>
        </w:rPr>
        <w:t>2</w:t>
      </w:r>
      <w:r w:rsidR="00FD005E" w:rsidRPr="002A7E0C">
        <w:t>56</w:t>
      </w:r>
      <w:r w:rsidR="00FD005E" w:rsidRPr="002A7E0C">
        <w:rPr>
          <w:rFonts w:hint="eastAsia"/>
        </w:rPr>
        <w:t>G</w:t>
      </w:r>
      <w:r w:rsidR="00FD005E" w:rsidRPr="002A7E0C">
        <w:t>B</w:t>
      </w:r>
      <w:r w:rsidR="00FD005E" w:rsidRPr="002A7E0C">
        <w:rPr>
          <w:rFonts w:hint="eastAsia"/>
        </w:rPr>
        <w:t>的隨身碟，它的實際容量約為</w:t>
      </w:r>
      <w:r w:rsidRPr="0040629D">
        <w:rPr>
          <w:position w:val="-10"/>
          <w:u w:val="single"/>
        </w:rPr>
        <w:object w:dxaOrig="1640" w:dyaOrig="240">
          <v:shape id="_x0000_i1186" type="#_x0000_t75" style="width:81.9pt;height:12.25pt" o:ole="">
            <v:imagedata r:id="rId346" o:title=""/>
          </v:shape>
          <o:OLEObject Type="Embed" ProgID="Equation.DSMT4" ShapeID="_x0000_i1186" DrawAspect="Content" ObjectID="_1756191646" r:id="rId347"/>
        </w:object>
      </w:r>
      <w:r w:rsidR="00FD005E" w:rsidRPr="002A7E0C">
        <w:t>G</w:t>
      </w:r>
      <w:r w:rsidR="005970FA">
        <w:rPr>
          <w:rFonts w:hint="eastAsia"/>
        </w:rPr>
        <w:t>i</w:t>
      </w:r>
      <w:r w:rsidR="00FD005E" w:rsidRPr="002A7E0C">
        <w:t>B</w:t>
      </w:r>
      <w:r>
        <w:rPr>
          <w:rFonts w:hint="eastAsia"/>
        </w:rPr>
        <w:br/>
      </w:r>
      <w:r w:rsidR="005970FA">
        <w:rPr>
          <w:rFonts w:hint="eastAsia"/>
        </w:rPr>
        <w:t>（</w:t>
      </w:r>
      <w:r w:rsidR="00FD005E" w:rsidRPr="002A7E0C">
        <w:rPr>
          <w:rFonts w:hint="eastAsia"/>
        </w:rPr>
        <w:t>四捨五入至整數位</w:t>
      </w:r>
      <w:r w:rsidR="005970FA">
        <w:rPr>
          <w:rFonts w:hint="eastAsia"/>
        </w:rPr>
        <w:t>）（</w:t>
      </w:r>
      <w:r w:rsidR="005970FA" w:rsidRPr="005970FA">
        <w:rPr>
          <w:position w:val="-10"/>
        </w:rPr>
        <w:object w:dxaOrig="1480" w:dyaOrig="300">
          <v:shape id="_x0000_i1187" type="#_x0000_t75" style="width:73.6pt;height:15.05pt" o:ole="">
            <v:imagedata r:id="rId348" o:title=""/>
          </v:shape>
          <o:OLEObject Type="Embed" ProgID="Equation.DSMT4" ShapeID="_x0000_i1187" DrawAspect="Content" ObjectID="_1756191647" r:id="rId349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188" type="#_x0000_t75" style="width:73.2pt;height:15.05pt" o:ole="">
            <v:imagedata r:id="rId350" o:title=""/>
          </v:shape>
          <o:OLEObject Type="Embed" ProgID="Equation.DSMT4" ShapeID="_x0000_i1188" DrawAspect="Content" ObjectID="_1756191648" r:id="rId351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189" type="#_x0000_t75" style="width:73.2pt;height:15.05pt" o:ole="">
            <v:imagedata r:id="rId352" o:title=""/>
          </v:shape>
          <o:OLEObject Type="Embed" ProgID="Equation.DSMT4" ShapeID="_x0000_i1189" DrawAspect="Content" ObjectID="_1756191649" r:id="rId353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190" type="#_x0000_t75" style="width:73.2pt;height:15.05pt" o:ole="">
            <v:imagedata r:id="rId354" o:title=""/>
          </v:shape>
          <o:OLEObject Type="Embed" ProgID="Equation.DSMT4" ShapeID="_x0000_i1190" DrawAspect="Content" ObjectID="_1756191650" r:id="rId355"/>
        </w:object>
      </w:r>
      <w:r w:rsidR="00066871">
        <w:rPr>
          <w:rFonts w:hint="eastAsia"/>
        </w:rPr>
        <w:t>）</w:t>
      </w:r>
    </w:p>
    <w:p w:rsidR="00494D6F" w:rsidRDefault="00034C74" w:rsidP="00A96F2F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1A145C2F" wp14:editId="1A213857">
            <wp:simplePos x="0" y="0"/>
            <wp:positionH relativeFrom="column">
              <wp:posOffset>1149573</wp:posOffset>
            </wp:positionH>
            <wp:positionV relativeFrom="paragraph">
              <wp:posOffset>1525270</wp:posOffset>
            </wp:positionV>
            <wp:extent cx="229870" cy="229870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5(圈圈).eps"/>
                    <pic:cNvPicPr/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1792" behindDoc="1" locked="0" layoutInCell="1" allowOverlap="1" wp14:anchorId="3DA5FA99" wp14:editId="238B850B">
            <wp:simplePos x="0" y="0"/>
            <wp:positionH relativeFrom="column">
              <wp:posOffset>746608</wp:posOffset>
            </wp:positionH>
            <wp:positionV relativeFrom="paragraph">
              <wp:posOffset>1207770</wp:posOffset>
            </wp:positionV>
            <wp:extent cx="229870" cy="229870"/>
            <wp:effectExtent l="0" t="0" r="0" b="0"/>
            <wp:wrapNone/>
            <wp:docPr id="1670394929" name="圖片 1670394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4864" behindDoc="1" locked="0" layoutInCell="1" allowOverlap="1" wp14:anchorId="3A7BB915" wp14:editId="37783C69">
            <wp:simplePos x="0" y="0"/>
            <wp:positionH relativeFrom="column">
              <wp:posOffset>895833</wp:posOffset>
            </wp:positionH>
            <wp:positionV relativeFrom="paragraph">
              <wp:posOffset>1528445</wp:posOffset>
            </wp:positionV>
            <wp:extent cx="229870" cy="229870"/>
            <wp:effectExtent l="0" t="0" r="0" b="0"/>
            <wp:wrapNone/>
            <wp:docPr id="1670394932" name="圖片 1670394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4(圈圈).eps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3840" behindDoc="1" locked="0" layoutInCell="1" allowOverlap="1" wp14:anchorId="1AB2638F" wp14:editId="48A22F81">
            <wp:simplePos x="0" y="0"/>
            <wp:positionH relativeFrom="column">
              <wp:posOffset>654050</wp:posOffset>
            </wp:positionH>
            <wp:positionV relativeFrom="paragraph">
              <wp:posOffset>1525905</wp:posOffset>
            </wp:positionV>
            <wp:extent cx="229870" cy="229870"/>
            <wp:effectExtent l="0" t="0" r="0" b="0"/>
            <wp:wrapNone/>
            <wp:docPr id="1670394931" name="圖片 1670394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3(圈圈).eps"/>
                    <pic:cNvPicPr/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2816" behindDoc="1" locked="0" layoutInCell="1" allowOverlap="1" wp14:anchorId="11053771" wp14:editId="102C99C9">
            <wp:simplePos x="0" y="0"/>
            <wp:positionH relativeFrom="column">
              <wp:posOffset>404546</wp:posOffset>
            </wp:positionH>
            <wp:positionV relativeFrom="paragraph">
              <wp:posOffset>1526540</wp:posOffset>
            </wp:positionV>
            <wp:extent cx="229870" cy="229870"/>
            <wp:effectExtent l="0" t="0" r="0" b="0"/>
            <wp:wrapNone/>
            <wp:docPr id="1670394930" name="圖片 1670394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rPr>
          <w:rFonts w:hint="eastAsia"/>
        </w:rPr>
        <w:t>1</w:t>
      </w:r>
      <w:r w:rsidR="00FD005E" w:rsidRPr="002A7E0C">
        <w:t>6.</w:t>
      </w:r>
      <w:r w:rsidR="005970FA">
        <w:rPr>
          <w:rFonts w:hint="eastAsia"/>
        </w:rPr>
        <w:tab/>
      </w:r>
      <w:r w:rsidR="00FD005E" w:rsidRPr="002A7E0C">
        <w:t>遊戲「猜數字」的玩法為：一個人設定一組四個號碼皆相異的數字為謎底，給另一個人猜。對方每猜一組數字，出題者要依據對方的答案給提示，提示以「</w:t>
      </w:r>
      <w:r w:rsidR="005970FA" w:rsidRPr="005970FA">
        <w:rPr>
          <w:position w:val="-10"/>
        </w:rPr>
        <w:object w:dxaOrig="560" w:dyaOrig="300">
          <v:shape id="_x0000_i1191" type="#_x0000_t75" style="width:28.1pt;height:15.05pt" o:ole="">
            <v:imagedata r:id="rId361" o:title=""/>
          </v:shape>
          <o:OLEObject Type="Embed" ProgID="Equation.DSMT4" ShapeID="_x0000_i1191" DrawAspect="Content" ObjectID="_1756191651" r:id="rId362"/>
        </w:object>
      </w:r>
      <w:r w:rsidR="00FD005E" w:rsidRPr="002A7E0C">
        <w:t>」呈現，其中</w:t>
      </w:r>
      <w:r w:rsidR="005970FA" w:rsidRPr="005970FA">
        <w:rPr>
          <w:position w:val="-6"/>
        </w:rPr>
        <w:object w:dxaOrig="180" w:dyaOrig="200">
          <v:shape id="_x0000_i1192" type="#_x0000_t75" style="width:8.7pt;height:9.9pt" o:ole="">
            <v:imagedata r:id="rId363" o:title=""/>
          </v:shape>
          <o:OLEObject Type="Embed" ProgID="Equation.DSMT4" ShapeID="_x0000_i1192" DrawAspect="Content" ObjectID="_1756191652" r:id="rId364"/>
        </w:object>
      </w:r>
      <w:r w:rsidR="00FD005E" w:rsidRPr="002A7E0C">
        <w:t>表數字正確且位置正確的個數，</w:t>
      </w:r>
      <w:r w:rsidR="005970FA" w:rsidRPr="005970FA">
        <w:rPr>
          <w:position w:val="-10"/>
        </w:rPr>
        <w:object w:dxaOrig="200" w:dyaOrig="240">
          <v:shape id="_x0000_i1193" type="#_x0000_t75" style="width:9.9pt;height:12.25pt" o:ole="">
            <v:imagedata r:id="rId365" o:title=""/>
          </v:shape>
          <o:OLEObject Type="Embed" ProgID="Equation.DSMT4" ShapeID="_x0000_i1193" DrawAspect="Content" ObjectID="_1756191653" r:id="rId366"/>
        </w:object>
      </w:r>
      <w:r w:rsidR="00FD005E" w:rsidRPr="002A7E0C">
        <w:t>表數字正確但位置錯誤的個數，對方再依據出題者給的提示做下一次的回答。小龍與小騰玩猜數字的遊戲，一開始由小龍出題，當小騰回答「</w:t>
      </w:r>
      <w:r w:rsidR="00FD005E" w:rsidRPr="002A7E0C">
        <w:t>0827</w:t>
      </w:r>
      <w:r w:rsidR="00FD005E" w:rsidRPr="002A7E0C">
        <w:t>」時，小龍回覆「</w:t>
      </w:r>
      <w:r w:rsidR="005970FA" w:rsidRPr="005970FA">
        <w:rPr>
          <w:position w:val="-6"/>
        </w:rPr>
        <w:object w:dxaOrig="600" w:dyaOrig="260">
          <v:shape id="_x0000_i1194" type="#_x0000_t75" style="width:30.05pt;height:13.05pt" o:ole="">
            <v:imagedata r:id="rId367" o:title=""/>
          </v:shape>
          <o:OLEObject Type="Embed" ProgID="Equation.DSMT4" ShapeID="_x0000_i1194" DrawAspect="Content" ObjectID="_1756191654" r:id="rId368"/>
        </w:object>
      </w:r>
      <w:r w:rsidR="00FD005E" w:rsidRPr="002A7E0C">
        <w:t>」，則小騰從</w:t>
      </w:r>
      <w:r w:rsidR="005970FA">
        <w:t>所有可能</w:t>
      </w:r>
      <w:r w:rsidR="00FD005E" w:rsidRPr="002A7E0C">
        <w:t>的答案中，一次就猜到正確答案的機率為</w:t>
      </w:r>
      <w:r w:rsidR="005970FA">
        <w:rPr>
          <w:rFonts w:hint="eastAsia"/>
        </w:rPr>
        <w:br/>
      </w:r>
      <w:r w:rsidRPr="005970FA">
        <w:rPr>
          <w:position w:val="-50"/>
          <w:u w:val="single"/>
        </w:rPr>
        <w:object w:dxaOrig="2040" w:dyaOrig="859">
          <v:shape id="_x0000_i1195" type="#_x0000_t75" style="width:102.05pt;height:43.1pt" o:ole="">
            <v:imagedata r:id="rId369" o:title=""/>
          </v:shape>
          <o:OLEObject Type="Embed" ProgID="Equation.DSMT4" ShapeID="_x0000_i1195" DrawAspect="Content" ObjectID="_1756191655" r:id="rId370"/>
        </w:object>
      </w:r>
      <w:r w:rsidR="00FD005E" w:rsidRPr="002A7E0C">
        <w:rPr>
          <w:rFonts w:hint="eastAsia"/>
        </w:rPr>
        <w:t>。</w:t>
      </w:r>
    </w:p>
    <w:p w:rsidR="00A96F2F" w:rsidRDefault="00A96F2F">
      <w:pPr>
        <w:snapToGrid/>
        <w:spacing w:line="240" w:lineRule="auto"/>
        <w:jc w:val="left"/>
      </w:pPr>
      <w:r>
        <w:br w:type="page"/>
      </w:r>
    </w:p>
    <w:p w:rsidR="00A96F2F" w:rsidRPr="00A96F2F" w:rsidRDefault="00034C74" w:rsidP="00A96F2F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16D49AA7" wp14:editId="753DA4CC">
            <wp:simplePos x="0" y="0"/>
            <wp:positionH relativeFrom="column">
              <wp:posOffset>1307465</wp:posOffset>
            </wp:positionH>
            <wp:positionV relativeFrom="paragraph">
              <wp:posOffset>1228725</wp:posOffset>
            </wp:positionV>
            <wp:extent cx="229870" cy="229870"/>
            <wp:effectExtent l="0" t="0" r="0" b="0"/>
            <wp:wrapNone/>
            <wp:docPr id="1670394936" name="圖片 1670394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3(圈圈).eps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1" locked="0" layoutInCell="1" allowOverlap="1" wp14:anchorId="14F0CAA3" wp14:editId="749A8682">
            <wp:simplePos x="0" y="0"/>
            <wp:positionH relativeFrom="column">
              <wp:posOffset>1047115</wp:posOffset>
            </wp:positionH>
            <wp:positionV relativeFrom="paragraph">
              <wp:posOffset>1226820</wp:posOffset>
            </wp:positionV>
            <wp:extent cx="229870" cy="229870"/>
            <wp:effectExtent l="0" t="0" r="0" b="0"/>
            <wp:wrapNone/>
            <wp:docPr id="1670394935" name="圖片 1670394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1117DDD7" wp14:editId="5BA646A3">
            <wp:simplePos x="0" y="0"/>
            <wp:positionH relativeFrom="column">
              <wp:posOffset>692785</wp:posOffset>
            </wp:positionH>
            <wp:positionV relativeFrom="paragraph">
              <wp:posOffset>1227232</wp:posOffset>
            </wp:positionV>
            <wp:extent cx="229870" cy="229870"/>
            <wp:effectExtent l="0" t="0" r="0" b="0"/>
            <wp:wrapNone/>
            <wp:docPr id="1670394934" name="圖片 1670394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t>17.</w:t>
      </w:r>
      <w:r w:rsidR="005970FA">
        <w:rPr>
          <w:rFonts w:hint="eastAsia"/>
        </w:rPr>
        <w:tab/>
      </w:r>
      <w:r w:rsidR="00FD005E" w:rsidRPr="002A7E0C">
        <w:t>龍龍在他家門口安裝了感應燈，感</w:t>
      </w:r>
      <w:r w:rsidR="005970FA">
        <w:rPr>
          <w:noProof/>
        </w:rPr>
        <w:drawing>
          <wp:anchor distT="0" distB="0" distL="114300" distR="114300" simplePos="0" relativeHeight="251685888" behindDoc="0" locked="0" layoutInCell="1" allowOverlap="1" wp14:anchorId="52846459" wp14:editId="3C0A9628">
            <wp:simplePos x="3162300" y="1162050"/>
            <wp:positionH relativeFrom="column">
              <wp:align>right</wp:align>
            </wp:positionH>
            <wp:positionV relativeFrom="paragraph">
              <wp:posOffset>3810</wp:posOffset>
            </wp:positionV>
            <wp:extent cx="1648800" cy="1324800"/>
            <wp:effectExtent l="0" t="0" r="8890" b="8890"/>
            <wp:wrapSquare wrapText="bothSides"/>
            <wp:docPr id="1670394933" name="圖片 1670394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800" cy="1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應燈</w:t>
      </w:r>
      <w:r w:rsidR="007F275B">
        <w:t>位</w:t>
      </w:r>
      <w:r w:rsidR="00FD005E" w:rsidRPr="002A7E0C">
        <w:t>於</w:t>
      </w:r>
      <w:r w:rsidR="002A7E0C" w:rsidRPr="00025957">
        <w:rPr>
          <w:position w:val="-4"/>
        </w:rPr>
        <w:object w:dxaOrig="240" w:dyaOrig="240">
          <v:shape id="_x0000_i1196" type="#_x0000_t75" style="width:12.25pt;height:12.25pt" o:ole="">
            <v:imagedata r:id="rId375" o:title=""/>
          </v:shape>
          <o:OLEObject Type="Embed" ProgID="Equation.DSMT4" ShapeID="_x0000_i1196" DrawAspect="Content" ObjectID="_1756191656" r:id="rId376"/>
        </w:object>
      </w:r>
      <w:r w:rsidR="00FD005E" w:rsidRPr="002A7E0C">
        <w:t>點正上方的</w:t>
      </w:r>
      <w:r w:rsidR="002A7E0C" w:rsidRPr="002A7E0C">
        <w:rPr>
          <w:position w:val="-6"/>
        </w:rPr>
        <w:object w:dxaOrig="240" w:dyaOrig="260">
          <v:shape id="_x0000_i1197" type="#_x0000_t75" style="width:12.25pt;height:13.05pt" o:ole="">
            <v:imagedata r:id="rId377" o:title=""/>
          </v:shape>
          <o:OLEObject Type="Embed" ProgID="Equation.DSMT4" ShapeID="_x0000_i1197" DrawAspect="Content" ObjectID="_1756191657" r:id="rId378"/>
        </w:object>
      </w:r>
      <w:r w:rsidR="00FD005E" w:rsidRPr="002A7E0C">
        <w:t>點處。感應區域為三角形</w:t>
      </w:r>
      <w:r w:rsidR="002A7E0C" w:rsidRPr="002A7E0C">
        <w:rPr>
          <w:position w:val="-6"/>
        </w:rPr>
        <w:object w:dxaOrig="520" w:dyaOrig="260">
          <v:shape id="_x0000_i1198" type="#_x0000_t75" style="width:25.7pt;height:13.05pt" o:ole="">
            <v:imagedata r:id="rId379" o:title=""/>
          </v:shape>
          <o:OLEObject Type="Embed" ProgID="Equation.DSMT4" ShapeID="_x0000_i1198" DrawAspect="Content" ObjectID="_1756191658" r:id="rId380"/>
        </w:object>
      </w:r>
      <w:r w:rsidR="00FD005E" w:rsidRPr="002A7E0C">
        <w:t>的內部及邊界</w:t>
      </w:r>
      <w:r w:rsidR="00FD005E" w:rsidRPr="002A7E0C">
        <w:t>(</w:t>
      </w:r>
      <w:r w:rsidR="00FD005E" w:rsidRPr="002A7E0C">
        <w:t>如圖陰影處</w:t>
      </w:r>
      <w:r w:rsidR="00FD005E" w:rsidRPr="002A7E0C">
        <w:t>)</w:t>
      </w:r>
      <w:r w:rsidR="00FD005E" w:rsidRPr="002A7E0C">
        <w:t>。已知</w:t>
      </w:r>
      <w:r w:rsidR="002A7E0C" w:rsidRPr="00025957">
        <w:rPr>
          <w:position w:val="-4"/>
        </w:rPr>
        <w:object w:dxaOrig="220" w:dyaOrig="240">
          <v:shape id="_x0000_i1199" type="#_x0000_t75" style="width:11.1pt;height:12.25pt" o:ole="">
            <v:imagedata r:id="rId381" o:title=""/>
          </v:shape>
          <o:OLEObject Type="Embed" ProgID="Equation.DSMT4" ShapeID="_x0000_i1199" DrawAspect="Content" ObjectID="_1756191659" r:id="rId382"/>
        </w:object>
      </w:r>
      <w:r w:rsidR="00FD005E" w:rsidRPr="002A7E0C">
        <w:t>到</w:t>
      </w:r>
      <w:r w:rsidR="002A7E0C" w:rsidRPr="00025957">
        <w:rPr>
          <w:position w:val="-4"/>
        </w:rPr>
        <w:object w:dxaOrig="220" w:dyaOrig="240">
          <v:shape id="_x0000_i1200" type="#_x0000_t75" style="width:11.1pt;height:12.25pt" o:ole="">
            <v:imagedata r:id="rId383" o:title=""/>
          </v:shape>
          <o:OLEObject Type="Embed" ProgID="Equation.DSMT4" ShapeID="_x0000_i1200" DrawAspect="Content" ObjectID="_1756191660" r:id="rId384"/>
        </w:object>
      </w:r>
      <w:r w:rsidR="00FD005E" w:rsidRPr="002A7E0C">
        <w:t>的距離是</w:t>
      </w:r>
      <w:r w:rsidR="00FD005E" w:rsidRPr="002A7E0C">
        <w:t>4</w:t>
      </w:r>
      <w:r w:rsidR="00FD005E" w:rsidRPr="002A7E0C">
        <w:t>公尺，</w:t>
      </w:r>
      <w:r w:rsidR="002A7E0C" w:rsidRPr="00025957">
        <w:rPr>
          <w:position w:val="-4"/>
        </w:rPr>
        <w:object w:dxaOrig="220" w:dyaOrig="240">
          <v:shape id="_x0000_i1201" type="#_x0000_t75" style="width:11.1pt;height:12.25pt" o:ole="">
            <v:imagedata r:id="rId385" o:title=""/>
          </v:shape>
          <o:OLEObject Type="Embed" ProgID="Equation.DSMT4" ShapeID="_x0000_i1201" DrawAspect="Content" ObjectID="_1756191661" r:id="rId386"/>
        </w:object>
      </w:r>
      <w:r w:rsidR="00FD005E" w:rsidRPr="002A7E0C">
        <w:t>到</w:t>
      </w:r>
      <w:r w:rsidR="002A7E0C" w:rsidRPr="002A7E0C">
        <w:rPr>
          <w:position w:val="-6"/>
        </w:rPr>
        <w:object w:dxaOrig="240" w:dyaOrig="260">
          <v:shape id="_x0000_i1202" type="#_x0000_t75" style="width:12.25pt;height:13.05pt" o:ole="">
            <v:imagedata r:id="rId387" o:title=""/>
          </v:shape>
          <o:OLEObject Type="Embed" ProgID="Equation.DSMT4" ShapeID="_x0000_i1202" DrawAspect="Content" ObjectID="_1756191662" r:id="rId388"/>
        </w:object>
      </w:r>
      <w:r w:rsidR="00FD005E" w:rsidRPr="002A7E0C">
        <w:t>的距離是</w:t>
      </w:r>
      <w:r w:rsidR="002A7E0C" w:rsidRPr="002A7E0C">
        <w:rPr>
          <w:position w:val="-6"/>
        </w:rPr>
        <w:object w:dxaOrig="460" w:dyaOrig="320">
          <v:shape id="_x0000_i1203" type="#_x0000_t75" style="width:22.95pt;height:16.2pt" o:ole="">
            <v:imagedata r:id="rId389" o:title=""/>
          </v:shape>
          <o:OLEObject Type="Embed" ProgID="Equation.DSMT4" ShapeID="_x0000_i1203" DrawAspect="Content" ObjectID="_1756191663" r:id="rId390"/>
        </w:object>
      </w:r>
      <w:r w:rsidR="00FD005E" w:rsidRPr="002A7E0C">
        <w:t>公尺，</w:t>
      </w:r>
      <w:r w:rsidR="002A7E0C" w:rsidRPr="002A7E0C">
        <w:rPr>
          <w:position w:val="-6"/>
        </w:rPr>
        <w:object w:dxaOrig="1180" w:dyaOrig="260">
          <v:shape id="_x0000_i1204" type="#_x0000_t75" style="width:58.95pt;height:13.05pt" o:ole="">
            <v:imagedata r:id="rId391" o:title=""/>
          </v:shape>
          <o:OLEObject Type="Embed" ProgID="Equation.DSMT4" ShapeID="_x0000_i1204" DrawAspect="Content" ObjectID="_1756191664" r:id="rId392"/>
        </w:object>
      </w:r>
      <w:r w:rsidR="00FD005E" w:rsidRPr="002A7E0C">
        <w:t>。地面上的</w:t>
      </w:r>
      <w:r w:rsidR="002A7E0C" w:rsidRPr="00025957">
        <w:rPr>
          <w:position w:val="-4"/>
        </w:rPr>
        <w:object w:dxaOrig="220" w:dyaOrig="240">
          <v:shape id="_x0000_i1205" type="#_x0000_t75" style="width:11.1pt;height:12.25pt" o:ole="">
            <v:imagedata r:id="rId393" o:title=""/>
          </v:shape>
          <o:OLEObject Type="Embed" ProgID="Equation.DSMT4" ShapeID="_x0000_i1205" DrawAspect="Content" ObjectID="_1756191665" r:id="rId394"/>
        </w:object>
      </w:r>
      <w:r w:rsidR="00FD005E" w:rsidRPr="002A7E0C">
        <w:t>點距離門口處的</w:t>
      </w:r>
      <w:r w:rsidR="002A7E0C" w:rsidRPr="00025957">
        <w:rPr>
          <w:position w:val="-4"/>
        </w:rPr>
        <w:object w:dxaOrig="240" w:dyaOrig="240">
          <v:shape id="_x0000_i1206" type="#_x0000_t75" style="width:12.25pt;height:12.25pt" o:ole="">
            <v:imagedata r:id="rId395" o:title=""/>
          </v:shape>
          <o:OLEObject Type="Embed" ProgID="Equation.DSMT4" ShapeID="_x0000_i1206" DrawAspect="Content" ObjectID="_1756191666" r:id="rId396"/>
        </w:object>
      </w:r>
      <w:r w:rsidR="00FD005E" w:rsidRPr="002A7E0C">
        <w:t>點</w:t>
      </w:r>
      <w:r w:rsidR="00FD005E" w:rsidRPr="002A7E0C">
        <w:t>5</w:t>
      </w:r>
      <w:r w:rsidR="00FD005E" w:rsidRPr="002A7E0C">
        <w:t>公尺。龍龍身高</w:t>
      </w:r>
      <w:r w:rsidR="00FD005E" w:rsidRPr="002A7E0C">
        <w:t>175</w:t>
      </w:r>
      <w:r w:rsidR="00FD005E" w:rsidRPr="002A7E0C">
        <w:t>公分，由門口處的</w:t>
      </w:r>
      <w:r w:rsidR="002A7E0C" w:rsidRPr="00025957">
        <w:rPr>
          <w:position w:val="-4"/>
        </w:rPr>
        <w:object w:dxaOrig="240" w:dyaOrig="240">
          <v:shape id="_x0000_i1207" type="#_x0000_t75" style="width:12.25pt;height:12.25pt" o:ole="">
            <v:imagedata r:id="rId397" o:title=""/>
          </v:shape>
          <o:OLEObject Type="Embed" ProgID="Equation.DSMT4" ShapeID="_x0000_i1207" DrawAspect="Content" ObjectID="_1756191667" r:id="rId398"/>
        </w:object>
      </w:r>
      <w:r w:rsidR="00FD005E" w:rsidRPr="002A7E0C">
        <w:t>點沿著直線</w:t>
      </w:r>
      <w:r w:rsidR="002A7E0C" w:rsidRPr="00025957">
        <w:rPr>
          <w:position w:val="-4"/>
        </w:rPr>
        <w:object w:dxaOrig="380" w:dyaOrig="240">
          <v:shape id="_x0000_i1208" type="#_x0000_t75" style="width:19pt;height:12.25pt" o:ole="">
            <v:imagedata r:id="rId399" o:title=""/>
          </v:shape>
          <o:OLEObject Type="Embed" ProgID="Equation.DSMT4" ShapeID="_x0000_i1208" DrawAspect="Content" ObjectID="_1756191668" r:id="rId400"/>
        </w:object>
      </w:r>
      <w:r w:rsidR="00FD005E" w:rsidRPr="002A7E0C">
        <w:t>走向</w:t>
      </w:r>
      <w:r w:rsidR="002A7E0C" w:rsidRPr="00025957">
        <w:rPr>
          <w:position w:val="-4"/>
        </w:rPr>
        <w:object w:dxaOrig="220" w:dyaOrig="240">
          <v:shape id="_x0000_i1209" type="#_x0000_t75" style="width:11.1pt;height:12.25pt" o:ole="">
            <v:imagedata r:id="rId401" o:title=""/>
          </v:shape>
          <o:OLEObject Type="Embed" ProgID="Equation.DSMT4" ShapeID="_x0000_i1209" DrawAspect="Content" ObjectID="_1756191669" r:id="rId402"/>
        </w:object>
      </w:r>
      <w:r w:rsidR="00FD005E" w:rsidRPr="002A7E0C">
        <w:t>點，則龍龍走了</w:t>
      </w:r>
      <w:r w:rsidR="005970FA" w:rsidRPr="005970FA">
        <w:rPr>
          <w:position w:val="-10"/>
          <w:u w:val="single"/>
        </w:rPr>
        <w:object w:dxaOrig="1900" w:dyaOrig="240">
          <v:shape id="_x0000_i1210" type="#_x0000_t75" style="width:94.95pt;height:12.25pt" o:ole="">
            <v:imagedata r:id="rId403" o:title=""/>
          </v:shape>
          <o:OLEObject Type="Embed" ProgID="Equation.DSMT4" ShapeID="_x0000_i1210" DrawAspect="Content" ObjectID="_1756191670" r:id="rId404"/>
        </w:object>
      </w:r>
      <w:r w:rsidR="00FD005E" w:rsidRPr="002A7E0C">
        <w:t>公尺後感應燈就會發亮。</w:t>
      </w:r>
      <w:r w:rsidR="00BB633B">
        <w:rPr>
          <w:rFonts w:hint="eastAsia"/>
        </w:rPr>
        <w:t>（</w:t>
      </w:r>
      <w:r w:rsidR="00FD005E" w:rsidRPr="002A7E0C">
        <w:t>四捨五入至小數點後第二位</w:t>
      </w:r>
      <w:r w:rsidR="00BB633B">
        <w:t>，</w:t>
      </w:r>
      <w:r w:rsidR="00BB633B" w:rsidRPr="00BB633B">
        <w:rPr>
          <w:position w:val="-8"/>
        </w:rPr>
        <w:object w:dxaOrig="1480" w:dyaOrig="340">
          <v:shape id="_x0000_i1211" type="#_x0000_t75" style="width:73.6pt;height:16.6pt" o:ole="">
            <v:imagedata r:id="rId405" o:title=""/>
          </v:shape>
          <o:OLEObject Type="Embed" ProgID="Equation.DSMT4" ShapeID="_x0000_i1211" DrawAspect="Content" ObjectID="_1756191671" r:id="rId406"/>
        </w:object>
      </w:r>
      <w:r w:rsidR="00BB633B">
        <w:t>）</w:t>
      </w:r>
    </w:p>
    <w:p w:rsidR="00D44CC5" w:rsidRPr="00BB633B" w:rsidRDefault="00D44CC5" w:rsidP="00BB633B">
      <w:pPr>
        <w:pStyle w:val="af9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BB633B">
      <w:pPr>
        <w:pStyle w:val="aa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BB633B" w:rsidRPr="00BB633B" w:rsidRDefault="00BB633B" w:rsidP="002A7E0C">
      <w:pPr>
        <w:pStyle w:val="ac"/>
        <w:ind w:left="361" w:hanging="361"/>
        <w:rPr>
          <w:u w:val="single"/>
        </w:rPr>
      </w:pPr>
      <w:r w:rsidRPr="00BB633B">
        <w:rPr>
          <w:rFonts w:hint="eastAsia"/>
          <w:u w:val="single"/>
        </w:rPr>
        <w:t>18-20</w:t>
      </w:r>
      <w:r w:rsidRPr="00BB633B">
        <w:rPr>
          <w:rFonts w:hint="eastAsia"/>
          <w:u w:val="single"/>
        </w:rPr>
        <w:t>題為題組</w:t>
      </w:r>
    </w:p>
    <w:p w:rsidR="00FD005E" w:rsidRPr="002A7E0C" w:rsidRDefault="00FD005E" w:rsidP="00BB633B">
      <w:pPr>
        <w:pStyle w:val="ac"/>
        <w:ind w:left="0" w:firstLineChars="0" w:firstLine="0"/>
      </w:pPr>
      <w:r w:rsidRPr="002A7E0C">
        <w:t>新聞報導：「某公司長期在深夜時於某河川排放有毒物質，造成河川周圍土地嚴重汙染，經專家指出，此有毒物質每</w:t>
      </w:r>
      <w:r w:rsidRPr="002A7E0C">
        <w:t>3</w:t>
      </w:r>
      <w:r w:rsidRPr="002A7E0C">
        <w:t>年僅能衰減</w:t>
      </w:r>
      <w:r w:rsidRPr="002A7E0C">
        <w:t>10%</w:t>
      </w:r>
      <w:r w:rsidRPr="002A7E0C">
        <w:t>，須經過非常長的時間才能讓土地回復健康。」</w:t>
      </w:r>
    </w:p>
    <w:p w:rsidR="00494D6F" w:rsidRDefault="00BB633B" w:rsidP="00A96F2F">
      <w:pPr>
        <w:pStyle w:val="ac"/>
        <w:ind w:left="361" w:hanging="361"/>
      </w:pPr>
      <w:r>
        <w:t>18.</w:t>
      </w:r>
      <w:r>
        <w:rPr>
          <w:rFonts w:hint="eastAsia"/>
        </w:rPr>
        <w:tab/>
      </w:r>
      <w:r w:rsidR="00FD005E" w:rsidRPr="002A7E0C">
        <w:t>10</w:t>
      </w:r>
      <w:r w:rsidR="00FD005E" w:rsidRPr="002A7E0C">
        <w:t>年後，河川周圍土地的有毒物質含量比例可表示為下列哪個選項？</w:t>
      </w:r>
      <w:r>
        <w:rPr>
          <w:rFonts w:hint="eastAsia"/>
        </w:rPr>
        <w:t>（</w:t>
      </w:r>
      <w:r w:rsidR="00FD005E" w:rsidRPr="002A7E0C">
        <w:rPr>
          <w:rFonts w:hint="eastAsia"/>
        </w:rPr>
        <w:t>單選題，</w:t>
      </w:r>
      <w:r w:rsidR="00FD005E" w:rsidRPr="002A7E0C">
        <w:t>3</w:t>
      </w:r>
      <w:r w:rsidR="00FD005E" w:rsidRPr="002A7E0C">
        <w:rPr>
          <w:rFonts w:hint="eastAsia"/>
        </w:rPr>
        <w:t>分</w:t>
      </w:r>
      <w:r>
        <w:rPr>
          <w:rFonts w:hint="eastAsia"/>
        </w:rPr>
        <w:t>）</w:t>
      </w:r>
      <w:r w:rsidR="00FD005E" w:rsidRPr="002A7E0C">
        <w:br/>
        <w:t>(1)</w:t>
      </w:r>
      <w:r w:rsidR="002A7E0C" w:rsidRPr="002A7E0C">
        <w:rPr>
          <w:position w:val="-22"/>
        </w:rPr>
        <w:object w:dxaOrig="220" w:dyaOrig="580">
          <v:shape id="_x0000_i1212" type="#_x0000_t75" style="width:11.1pt;height:28.9pt" o:ole="">
            <v:imagedata r:id="rId407" o:title=""/>
          </v:shape>
          <o:OLEObject Type="Embed" ProgID="Equation.DSMT4" ShapeID="_x0000_i1212" DrawAspect="Content" ObjectID="_1756191672" r:id="rId408"/>
        </w:object>
      </w:r>
      <w:r w:rsidR="00FD005E" w:rsidRPr="002A7E0C">
        <w:t xml:space="preserve">  (2)</w:t>
      </w:r>
      <w:r w:rsidRPr="00BB633B">
        <w:rPr>
          <w:position w:val="-6"/>
        </w:rPr>
        <w:object w:dxaOrig="480" w:dyaOrig="260">
          <v:shape id="_x0000_i1213" type="#_x0000_t75" style="width:23.75pt;height:13.05pt" o:ole="">
            <v:imagedata r:id="rId409" o:title=""/>
          </v:shape>
          <o:OLEObject Type="Embed" ProgID="Equation.DSMT4" ShapeID="_x0000_i1213" DrawAspect="Content" ObjectID="_1756191673" r:id="rId410"/>
        </w:object>
      </w:r>
      <w:r w:rsidR="00FD005E" w:rsidRPr="002A7E0C">
        <w:t xml:space="preserve">  (3)</w:t>
      </w:r>
      <w:r w:rsidR="002A7E0C" w:rsidRPr="002A7E0C">
        <w:rPr>
          <w:position w:val="-6"/>
        </w:rPr>
        <w:object w:dxaOrig="440" w:dyaOrig="460">
          <v:shape id="_x0000_i1214" type="#_x0000_t75" style="width:21.75pt;height:22.95pt" o:ole="">
            <v:imagedata r:id="rId411" o:title=""/>
          </v:shape>
          <o:OLEObject Type="Embed" ProgID="Equation.DSMT4" ShapeID="_x0000_i1214" DrawAspect="Content" ObjectID="_1756191674" r:id="rId412"/>
        </w:object>
      </w:r>
      <w:r w:rsidR="00FD005E" w:rsidRPr="002A7E0C">
        <w:t xml:space="preserve">  (4)</w:t>
      </w:r>
      <w:r w:rsidR="002A7E0C" w:rsidRPr="002A7E0C">
        <w:rPr>
          <w:position w:val="-6"/>
        </w:rPr>
        <w:object w:dxaOrig="499" w:dyaOrig="460">
          <v:shape id="_x0000_i1215" type="#_x0000_t75" style="width:24.9pt;height:22.95pt" o:ole="">
            <v:imagedata r:id="rId413" o:title=""/>
          </v:shape>
          <o:OLEObject Type="Embed" ProgID="Equation.DSMT4" ShapeID="_x0000_i1215" DrawAspect="Content" ObjectID="_1756191675" r:id="rId414"/>
        </w:object>
      </w:r>
      <w:r>
        <w:t xml:space="preserve">  (5)</w:t>
      </w:r>
      <w:r w:rsidR="002A7E0C" w:rsidRPr="002A7E0C">
        <w:rPr>
          <w:position w:val="-6"/>
        </w:rPr>
        <w:object w:dxaOrig="480" w:dyaOrig="300">
          <v:shape id="_x0000_i1216" type="#_x0000_t75" style="width:23.75pt;height:15.05pt" o:ole="">
            <v:imagedata r:id="rId415" o:title=""/>
          </v:shape>
          <o:OLEObject Type="Embed" ProgID="Equation.DSMT4" ShapeID="_x0000_i1216" DrawAspect="Content" ObjectID="_1756191676" r:id="rId416"/>
        </w:object>
      </w:r>
    </w:p>
    <w:p w:rsidR="00FD005E" w:rsidRPr="00C8369D" w:rsidRDefault="00683ABA" w:rsidP="00A96F2F">
      <w:pPr>
        <w:pStyle w:val="ac"/>
        <w:ind w:left="361" w:hanging="361"/>
      </w:pPr>
      <w:r>
        <w:t>19.</w:t>
      </w:r>
      <w:r>
        <w:rPr>
          <w:rFonts w:hint="eastAsia"/>
        </w:rPr>
        <w:tab/>
      </w:r>
      <w:r w:rsidR="00494D6F">
        <w:rPr>
          <w:rFonts w:hint="eastAsia"/>
        </w:rPr>
        <w:tab/>
      </w:r>
      <w:r w:rsidR="00FD005E" w:rsidRPr="002A7E0C">
        <w:t>假設目前土地中此有毒物質的含量為</w:t>
      </w:r>
      <w:r w:rsidR="00BB633B" w:rsidRPr="00BB633B">
        <w:rPr>
          <w:position w:val="-4"/>
        </w:rPr>
        <w:object w:dxaOrig="220" w:dyaOrig="240">
          <v:shape id="_x0000_i1217" type="#_x0000_t75" style="width:11.1pt;height:12.25pt" o:ole="">
            <v:imagedata r:id="rId417" o:title=""/>
          </v:shape>
          <o:OLEObject Type="Embed" ProgID="Equation.DSMT4" ShapeID="_x0000_i1217" DrawAspect="Content" ObjectID="_1756191677" r:id="rId418"/>
        </w:object>
      </w:r>
      <w:r w:rsidR="00FD005E" w:rsidRPr="002A7E0C">
        <w:t>，經</w:t>
      </w:r>
      <w:r w:rsidR="00BB633B" w:rsidRPr="00BB633B">
        <w:rPr>
          <w:position w:val="-6"/>
        </w:rPr>
        <w:object w:dxaOrig="180" w:dyaOrig="200">
          <v:shape id="_x0000_i1218" type="#_x0000_t75" style="width:8.7pt;height:9.9pt" o:ole="">
            <v:imagedata r:id="rId419" o:title=""/>
          </v:shape>
          <o:OLEObject Type="Embed" ProgID="Equation.DSMT4" ShapeID="_x0000_i1218" DrawAspect="Content" ObjectID="_1756191678" r:id="rId420"/>
        </w:object>
      </w:r>
      <w:r w:rsidR="00FD005E" w:rsidRPr="002A7E0C">
        <w:t>年後此有毒物質的含量以指數函數</w:t>
      </w:r>
      <w:r w:rsidR="002A7E0C" w:rsidRPr="002A7E0C">
        <w:rPr>
          <w:position w:val="-10"/>
        </w:rPr>
        <w:object w:dxaOrig="499" w:dyaOrig="300">
          <v:shape id="_x0000_i1219" type="#_x0000_t75" style="width:24.9pt;height:15.05pt" o:ole="">
            <v:imagedata r:id="rId421" o:title=""/>
          </v:shape>
          <o:OLEObject Type="Embed" ProgID="Equation.DSMT4" ShapeID="_x0000_i1219" DrawAspect="Content" ObjectID="_1756191679" r:id="rId422"/>
        </w:object>
      </w:r>
      <w:r w:rsidR="00FD005E" w:rsidRPr="002A7E0C">
        <w:t>表示，求指數函數</w:t>
      </w:r>
      <w:r w:rsidR="002A7E0C" w:rsidRPr="002A7E0C">
        <w:rPr>
          <w:position w:val="-10"/>
        </w:rPr>
        <w:object w:dxaOrig="499" w:dyaOrig="300">
          <v:shape id="_x0000_i1220" type="#_x0000_t75" style="width:24.9pt;height:15.05pt" o:ole="">
            <v:imagedata r:id="rId423" o:title=""/>
          </v:shape>
          <o:OLEObject Type="Embed" ProgID="Equation.DSMT4" ShapeID="_x0000_i1220" DrawAspect="Content" ObjectID="_1756191680" r:id="rId424"/>
        </w:object>
      </w:r>
      <w:r w:rsidR="00BB633B">
        <w:rPr>
          <w:rFonts w:hint="eastAsia"/>
        </w:rPr>
        <w:t>（</w:t>
      </w:r>
      <w:r w:rsidR="00FD005E" w:rsidRPr="002A7E0C">
        <w:rPr>
          <w:rFonts w:hint="eastAsia"/>
        </w:rPr>
        <w:t>非選擇題，</w:t>
      </w:r>
      <w:r w:rsidR="00FD005E" w:rsidRPr="002A7E0C">
        <w:t>6</w:t>
      </w:r>
      <w:r w:rsidR="00FD005E" w:rsidRPr="002A7E0C">
        <w:rPr>
          <w:rFonts w:hint="eastAsia"/>
        </w:rPr>
        <w:t>分</w:t>
      </w:r>
      <w:r w:rsidR="00BB633B">
        <w:rPr>
          <w:rFonts w:hint="eastAsia"/>
        </w:rPr>
        <w:t>）</w:t>
      </w:r>
    </w:p>
    <w:p w:rsidR="00FD005E" w:rsidRPr="002A7E0C" w:rsidRDefault="00BB633B" w:rsidP="00A96F2F">
      <w:pPr>
        <w:pStyle w:val="ac"/>
        <w:ind w:left="361" w:hanging="361"/>
      </w:pPr>
      <w:r>
        <w:t>20.</w:t>
      </w:r>
      <w:r>
        <w:rPr>
          <w:rFonts w:hint="eastAsia"/>
        </w:rPr>
        <w:tab/>
      </w:r>
      <w:r w:rsidR="00FD005E" w:rsidRPr="002A7E0C">
        <w:t>經植物學專家勘查後指出：「河川周圍土地必須在有毒物質含量衰減至目前的</w:t>
      </w:r>
      <w:r w:rsidR="00FD005E" w:rsidRPr="002A7E0C">
        <w:t>10%</w:t>
      </w:r>
      <w:r w:rsidR="00FD005E" w:rsidRPr="002A7E0C">
        <w:t>時，才有機會使植物得以生存」則至少要經過多少年（取整數），河川周圍的土地才能使植物得以生存？</w:t>
      </w:r>
      <w:r>
        <w:rPr>
          <w:rFonts w:hint="eastAsia"/>
        </w:rPr>
        <w:t>（</w:t>
      </w:r>
      <w:r w:rsidR="00FD005E" w:rsidRPr="002A7E0C">
        <w:rPr>
          <w:rFonts w:hint="eastAsia"/>
        </w:rPr>
        <w:t>非選擇題，</w:t>
      </w:r>
      <w:r w:rsidR="00FD005E" w:rsidRPr="002A7E0C">
        <w:t>6</w:t>
      </w:r>
      <w:r w:rsidR="00FD005E" w:rsidRPr="002A7E0C">
        <w:rPr>
          <w:rFonts w:hint="eastAsia"/>
        </w:rPr>
        <w:t>分</w:t>
      </w:r>
      <w:r>
        <w:rPr>
          <w:rFonts w:hint="eastAsia"/>
        </w:rPr>
        <w:t>）</w:t>
      </w:r>
    </w:p>
    <w:p w:rsidR="00E0183E" w:rsidRPr="005954D8" w:rsidRDefault="00E0183E" w:rsidP="005954D8">
      <w:pPr>
        <w:pStyle w:val="ac"/>
        <w:ind w:left="361" w:hanging="361"/>
      </w:pPr>
      <w:r w:rsidRPr="005954D8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:rsidR="00FD005E" w:rsidRPr="002D2943" w:rsidRDefault="00BB633B" w:rsidP="00BB633B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FD005E" w:rsidRPr="002D2943">
        <w:t>首項為</w:t>
      </w:r>
      <w:r w:rsidRPr="00BB633B">
        <w:rPr>
          <w:position w:val="-6"/>
        </w:rPr>
        <w:object w:dxaOrig="200" w:dyaOrig="200">
          <v:shape id="_x0000_i1221" type="#_x0000_t75" style="width:9.9pt;height:9.9pt" o:ole="">
            <v:imagedata r:id="rId425" o:title=""/>
          </v:shape>
          <o:OLEObject Type="Embed" ProgID="Equation.DSMT4" ShapeID="_x0000_i1221" DrawAspect="Content" ObjectID="_1756191681" r:id="rId426"/>
        </w:object>
      </w:r>
      <w:r w:rsidR="00FD005E" w:rsidRPr="002D2943">
        <w:t>，公差為</w:t>
      </w:r>
      <w:r w:rsidRPr="00BB633B">
        <w:rPr>
          <w:position w:val="-6"/>
        </w:rPr>
        <w:object w:dxaOrig="220" w:dyaOrig="260">
          <v:shape id="_x0000_i1222" type="#_x0000_t75" style="width:11.1pt;height:13.05pt" o:ole="">
            <v:imagedata r:id="rId427" o:title=""/>
          </v:shape>
          <o:OLEObject Type="Embed" ProgID="Equation.DSMT4" ShapeID="_x0000_i1222" DrawAspect="Content" ObjectID="_1756191682" r:id="rId428"/>
        </w:object>
      </w:r>
      <w:r w:rsidR="00FD005E" w:rsidRPr="002D2943">
        <w:t>的等差數列前</w:t>
      </w:r>
      <w:r w:rsidRPr="00BB633B">
        <w:rPr>
          <w:position w:val="-6"/>
        </w:rPr>
        <w:object w:dxaOrig="180" w:dyaOrig="200">
          <v:shape id="_x0000_i1223" type="#_x0000_t75" style="width:8.7pt;height:9.9pt" o:ole="">
            <v:imagedata r:id="rId429" o:title=""/>
          </v:shape>
          <o:OLEObject Type="Embed" ProgID="Equation.DSMT4" ShapeID="_x0000_i1223" DrawAspect="Content" ObjectID="_1756191683" r:id="rId430"/>
        </w:object>
      </w:r>
      <w:r w:rsidR="00FD005E" w:rsidRPr="002D2943">
        <w:t>項之和</w:t>
      </w:r>
      <w:r w:rsidR="002A7E0C" w:rsidRPr="002A7E0C">
        <w:rPr>
          <w:position w:val="-22"/>
        </w:rPr>
        <w:object w:dxaOrig="1900" w:dyaOrig="639">
          <v:shape id="_x0000_i1224" type="#_x0000_t75" style="width:94.95pt;height:31.65pt" o:ole="">
            <v:imagedata r:id="rId431" o:title=""/>
          </v:shape>
          <o:OLEObject Type="Embed" ProgID="Equation.DSMT4" ShapeID="_x0000_i1224" DrawAspect="Content" ObjectID="_1756191684" r:id="rId432"/>
        </w:object>
      </w:r>
      <w:r>
        <w:t>，</w:t>
      </w:r>
      <w:r w:rsidR="00FD005E" w:rsidRPr="002D2943">
        <w:br/>
      </w:r>
      <w:r w:rsidR="00FD005E" w:rsidRPr="002D2943">
        <w:t>首項為</w:t>
      </w:r>
      <w:r w:rsidRPr="00BB633B">
        <w:rPr>
          <w:position w:val="-6"/>
        </w:rPr>
        <w:object w:dxaOrig="200" w:dyaOrig="200">
          <v:shape id="_x0000_i1225" type="#_x0000_t75" style="width:9.9pt;height:9.9pt" o:ole="">
            <v:imagedata r:id="rId433" o:title=""/>
          </v:shape>
          <o:OLEObject Type="Embed" ProgID="Equation.DSMT4" ShapeID="_x0000_i1225" DrawAspect="Content" ObjectID="_1756191685" r:id="rId434"/>
        </w:object>
      </w:r>
      <w:r w:rsidR="00FD005E" w:rsidRPr="002D2943">
        <w:t>，公比為</w:t>
      </w:r>
      <w:r w:rsidRPr="00BB633B">
        <w:rPr>
          <w:position w:val="-4"/>
        </w:rPr>
        <w:object w:dxaOrig="180" w:dyaOrig="180">
          <v:shape id="_x0000_i1226" type="#_x0000_t75" style="width:8.7pt;height:8.7pt" o:ole="">
            <v:imagedata r:id="rId435" o:title=""/>
          </v:shape>
          <o:OLEObject Type="Embed" ProgID="Equation.DSMT4" ShapeID="_x0000_i1226" DrawAspect="Content" ObjectID="_1756191686" r:id="rId436"/>
        </w:object>
      </w:r>
      <w:r>
        <w:t>（</w:t>
      </w:r>
      <w:r w:rsidRPr="00BB633B">
        <w:rPr>
          <w:position w:val="-4"/>
        </w:rPr>
        <w:object w:dxaOrig="460" w:dyaOrig="240">
          <v:shape id="_x0000_i1227" type="#_x0000_t75" style="width:22.95pt;height:12.25pt" o:ole="">
            <v:imagedata r:id="rId437" o:title=""/>
          </v:shape>
          <o:OLEObject Type="Embed" ProgID="Equation.DSMT4" ShapeID="_x0000_i1227" DrawAspect="Content" ObjectID="_1756191687" r:id="rId438"/>
        </w:object>
      </w:r>
      <w:r>
        <w:t>）</w:t>
      </w:r>
      <w:r w:rsidR="00FD005E" w:rsidRPr="002D2943">
        <w:t>的等比數列前</w:t>
      </w:r>
      <w:r w:rsidRPr="00BB633B">
        <w:rPr>
          <w:position w:val="-6"/>
        </w:rPr>
        <w:object w:dxaOrig="180" w:dyaOrig="200">
          <v:shape id="_x0000_i1228" type="#_x0000_t75" style="width:8.7pt;height:9.9pt" o:ole="">
            <v:imagedata r:id="rId439" o:title=""/>
          </v:shape>
          <o:OLEObject Type="Embed" ProgID="Equation.DSMT4" ShapeID="_x0000_i1228" DrawAspect="Content" ObjectID="_1756191688" r:id="rId440"/>
        </w:object>
      </w:r>
      <w:r w:rsidR="00FD005E" w:rsidRPr="002D2943">
        <w:t>項之和</w:t>
      </w:r>
      <w:r w:rsidR="002A7E0C" w:rsidRPr="002A7E0C">
        <w:rPr>
          <w:position w:val="-22"/>
        </w:rPr>
        <w:object w:dxaOrig="1219" w:dyaOrig="660">
          <v:shape id="_x0000_i1229" type="#_x0000_t75" style="width:60.9pt;height:33.25pt" o:ole="">
            <v:imagedata r:id="rId441" o:title=""/>
          </v:shape>
          <o:OLEObject Type="Embed" ProgID="Equation.DSMT4" ShapeID="_x0000_i1229" DrawAspect="Content" ObjectID="_1756191689" r:id="rId442"/>
        </w:object>
      </w:r>
      <w:r>
        <w:t>。</w:t>
      </w:r>
    </w:p>
    <w:p w:rsidR="00FD005E" w:rsidRPr="002D2943" w:rsidRDefault="00BB633B" w:rsidP="00BB633B">
      <w:pPr>
        <w:tabs>
          <w:tab w:val="left" w:pos="1330"/>
        </w:tabs>
        <w:ind w:left="361" w:hangingChars="150" w:hanging="361"/>
      </w:pPr>
      <w:r>
        <w:t>2.</w:t>
      </w:r>
      <w:r>
        <w:rPr>
          <w:rFonts w:hint="eastAsia"/>
        </w:rPr>
        <w:tab/>
      </w:r>
      <w:r w:rsidR="00FD005E" w:rsidRPr="002D2943">
        <w:t>一維數據</w:t>
      </w:r>
      <w:r w:rsidRPr="002A7E0C">
        <w:rPr>
          <w:position w:val="-10"/>
        </w:rPr>
        <w:object w:dxaOrig="1440" w:dyaOrig="320">
          <v:shape id="_x0000_i1230" type="#_x0000_t75" style="width:1in;height:16.2pt" o:ole="">
            <v:imagedata r:id="rId443" o:title=""/>
          </v:shape>
          <o:OLEObject Type="Embed" ProgID="Equation.DSMT4" ShapeID="_x0000_i1230" DrawAspect="Content" ObjectID="_1756191690" r:id="rId444"/>
        </w:object>
      </w:r>
      <w:r w:rsidR="00FD005E" w:rsidRPr="002D2943">
        <w:t>，算</w:t>
      </w:r>
      <w:r>
        <w:t>術</w:t>
      </w:r>
      <w:r w:rsidR="00FD005E" w:rsidRPr="002D2943">
        <w:t>平均數</w:t>
      </w:r>
      <w:r w:rsidR="002A7E0C" w:rsidRPr="002A7E0C">
        <w:rPr>
          <w:position w:val="-10"/>
        </w:rPr>
        <w:object w:dxaOrig="279" w:dyaOrig="320">
          <v:shape id="_x0000_i1231" type="#_x0000_t75" style="width:13.85pt;height:16.2pt" o:ole="">
            <v:imagedata r:id="rId445" o:title=""/>
          </v:shape>
          <o:OLEObject Type="Embed" ProgID="Equation.DSMT4" ShapeID="_x0000_i1231" DrawAspect="Content" ObjectID="_1756191691" r:id="rId446"/>
        </w:object>
      </w:r>
      <w:r w:rsidR="00FD005E" w:rsidRPr="002D2943">
        <w:t>=</w:t>
      </w:r>
      <w:r w:rsidRPr="002A7E0C">
        <w:rPr>
          <w:position w:val="-22"/>
        </w:rPr>
        <w:object w:dxaOrig="1700" w:dyaOrig="580">
          <v:shape id="_x0000_i1232" type="#_x0000_t75" style="width:85.45pt;height:28.9pt" o:ole="">
            <v:imagedata r:id="rId447" o:title=""/>
          </v:shape>
          <o:OLEObject Type="Embed" ProgID="Equation.DSMT4" ShapeID="_x0000_i1232" DrawAspect="Content" ObjectID="_1756191692" r:id="rId448"/>
        </w:object>
      </w:r>
      <w:r>
        <w:t>，</w:t>
      </w:r>
      <w:r w:rsidR="00FD005E" w:rsidRPr="002D2943">
        <w:br/>
      </w:r>
      <w:r w:rsidR="00FD005E" w:rsidRPr="002D2943">
        <w:t>標準差</w:t>
      </w:r>
      <w:r w:rsidR="002A7E0C" w:rsidRPr="002A7E0C">
        <w:rPr>
          <w:position w:val="-10"/>
        </w:rPr>
        <w:object w:dxaOrig="279" w:dyaOrig="320">
          <v:shape id="_x0000_i1233" type="#_x0000_t75" style="width:13.85pt;height:16.2pt" o:ole="">
            <v:imagedata r:id="rId449" o:title=""/>
          </v:shape>
          <o:OLEObject Type="Embed" ProgID="Equation.DSMT4" ShapeID="_x0000_i1233" DrawAspect="Content" ObjectID="_1756191693" r:id="rId450"/>
        </w:object>
      </w:r>
      <w:r w:rsidR="00FD005E" w:rsidRPr="002D2943">
        <w:t>=</w:t>
      </w:r>
      <w:r w:rsidRPr="002A7E0C">
        <w:rPr>
          <w:position w:val="-24"/>
        </w:rPr>
        <w:object w:dxaOrig="3980" w:dyaOrig="639">
          <v:shape id="_x0000_i1234" type="#_x0000_t75" style="width:199.4pt;height:31.65pt" o:ole="">
            <v:imagedata r:id="rId451" o:title=""/>
          </v:shape>
          <o:OLEObject Type="Embed" ProgID="Equation.DSMT4" ShapeID="_x0000_i1234" DrawAspect="Content" ObjectID="_1756191694" r:id="rId452"/>
        </w:object>
      </w:r>
      <w:r w:rsidR="00FD005E" w:rsidRPr="002D2943">
        <w:br/>
      </w:r>
      <w:r>
        <w:rPr>
          <w:rFonts w:hint="eastAsia"/>
        </w:rPr>
        <w:tab/>
      </w:r>
      <w:r w:rsidRPr="002A7E0C">
        <w:rPr>
          <w:position w:val="-24"/>
        </w:rPr>
        <w:object w:dxaOrig="3060" w:dyaOrig="639">
          <v:shape id="_x0000_i1235" type="#_x0000_t75" style="width:152.7pt;height:31.65pt" o:ole="">
            <v:imagedata r:id="rId453" o:title=""/>
          </v:shape>
          <o:OLEObject Type="Embed" ProgID="Equation.DSMT4" ShapeID="_x0000_i1235" DrawAspect="Content" ObjectID="_1756191695" r:id="rId454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3.</w:t>
      </w:r>
      <w:r>
        <w:rPr>
          <w:rFonts w:hint="eastAsia"/>
        </w:rPr>
        <w:tab/>
      </w:r>
      <w:r w:rsidR="00FD005E" w:rsidRPr="002D2943">
        <w:t>二維數據</w:t>
      </w:r>
      <w:r w:rsidR="00FD005E" w:rsidRPr="002D2943">
        <w:t xml:space="preserve"> </w:t>
      </w:r>
      <w:r w:rsidRPr="002A7E0C">
        <w:rPr>
          <w:position w:val="-12"/>
        </w:rPr>
        <w:object w:dxaOrig="3260" w:dyaOrig="360">
          <v:shape id="_x0000_i1236" type="#_x0000_t75" style="width:163pt;height:18.6pt" o:ole="">
            <v:imagedata r:id="rId455" o:title=""/>
          </v:shape>
          <o:OLEObject Type="Embed" ProgID="Equation.DSMT4" ShapeID="_x0000_i1236" DrawAspect="Content" ObjectID="_1756191696" r:id="rId456"/>
        </w:object>
      </w:r>
      <w:r>
        <w:t>，</w:t>
      </w:r>
      <w:r w:rsidR="00FD005E" w:rsidRPr="002D2943">
        <w:br/>
      </w:r>
      <w:r w:rsidR="00FD005E" w:rsidRPr="002D2943">
        <w:t>相關係數</w:t>
      </w:r>
      <w:r w:rsidRPr="002A7E0C">
        <w:rPr>
          <w:position w:val="-30"/>
        </w:rPr>
        <w:object w:dxaOrig="6140" w:dyaOrig="740">
          <v:shape id="_x0000_i1237" type="#_x0000_t75" style="width:307pt;height:36.8pt" o:ole="">
            <v:imagedata r:id="rId457" o:title=""/>
          </v:shape>
          <o:OLEObject Type="Embed" ProgID="Equation.DSMT4" ShapeID="_x0000_i1237" DrawAspect="Content" ObjectID="_1756191697" r:id="rId458"/>
        </w:object>
      </w:r>
      <w:r>
        <w:t>，</w:t>
      </w:r>
      <w:r w:rsidR="00FD005E" w:rsidRPr="002D2943">
        <w:br/>
      </w:r>
      <w:r w:rsidR="00FD005E" w:rsidRPr="002D2943">
        <w:t>最適合直線</w:t>
      </w:r>
      <w:r>
        <w:rPr>
          <w:rFonts w:hint="eastAsia"/>
        </w:rPr>
        <w:t>（</w:t>
      </w:r>
      <w:r w:rsidR="00FD005E" w:rsidRPr="002D2943">
        <w:t>迴歸直線</w:t>
      </w:r>
      <w:r>
        <w:t>）</w:t>
      </w:r>
      <w:r w:rsidR="00FD005E" w:rsidRPr="002D2943">
        <w:t>方程式為</w:t>
      </w:r>
      <w:r w:rsidR="002A7E0C" w:rsidRPr="002A7E0C">
        <w:rPr>
          <w:position w:val="-28"/>
        </w:rPr>
        <w:object w:dxaOrig="2220" w:dyaOrig="639">
          <v:shape id="_x0000_i1238" type="#_x0000_t75" style="width:110.35pt;height:31.65pt" o:ole="">
            <v:imagedata r:id="rId459" o:title=""/>
          </v:shape>
          <o:OLEObject Type="Embed" ProgID="Equation.DSMT4" ShapeID="_x0000_i1238" DrawAspect="Content" ObjectID="_1756191698" r:id="rId460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4.</w:t>
      </w:r>
      <w:r>
        <w:rPr>
          <w:rFonts w:hint="eastAsia"/>
        </w:rPr>
        <w:tab/>
      </w:r>
      <w:r w:rsidRPr="00BB633B">
        <w:rPr>
          <w:position w:val="-6"/>
        </w:rPr>
        <w:object w:dxaOrig="740" w:dyaOrig="260">
          <v:shape id="_x0000_i1239" type="#_x0000_t75" style="width:36.8pt;height:13.05pt" o:ole="">
            <v:imagedata r:id="rId461" o:title=""/>
          </v:shape>
          <o:OLEObject Type="Embed" ProgID="Equation.DSMT4" ShapeID="_x0000_i1239" DrawAspect="Content" ObjectID="_1756191699" r:id="rId462"/>
        </w:object>
      </w:r>
      <w:r w:rsidR="00FD005E" w:rsidRPr="002D2943">
        <w:t>的正弦定理：</w:t>
      </w:r>
      <w:r w:rsidR="002A7E0C" w:rsidRPr="002A7E0C">
        <w:rPr>
          <w:position w:val="-22"/>
        </w:rPr>
        <w:object w:dxaOrig="2400" w:dyaOrig="580">
          <v:shape id="_x0000_i1240" type="#_x0000_t75" style="width:120.25pt;height:28.9pt" o:ole="">
            <v:imagedata r:id="rId463" o:title=""/>
          </v:shape>
          <o:OLEObject Type="Embed" ProgID="Equation.DSMT4" ShapeID="_x0000_i1240" DrawAspect="Content" ObjectID="_1756191700" r:id="rId464"/>
        </w:object>
      </w:r>
      <w:r>
        <w:t>（</w:t>
      </w:r>
      <w:r w:rsidRPr="00BB633B">
        <w:rPr>
          <w:position w:val="-4"/>
        </w:rPr>
        <w:object w:dxaOrig="220" w:dyaOrig="240">
          <v:shape id="_x0000_i1241" type="#_x0000_t75" style="width:11.1pt;height:12.25pt" o:ole="">
            <v:imagedata r:id="rId465" o:title=""/>
          </v:shape>
          <o:OLEObject Type="Embed" ProgID="Equation.DSMT4" ShapeID="_x0000_i1241" DrawAspect="Content" ObjectID="_1756191701" r:id="rId466"/>
        </w:object>
      </w:r>
      <w:r w:rsidR="00FD005E" w:rsidRPr="002D2943">
        <w:t>為外接圓半徑</w:t>
      </w:r>
      <w:r>
        <w:t>），</w:t>
      </w:r>
      <w:r w:rsidR="00FD005E" w:rsidRPr="002D2943">
        <w:br/>
      </w:r>
      <w:r w:rsidRPr="00BB633B">
        <w:rPr>
          <w:position w:val="-6"/>
        </w:rPr>
        <w:object w:dxaOrig="740" w:dyaOrig="260">
          <v:shape id="_x0000_i1242" type="#_x0000_t75" style="width:36.8pt;height:13.05pt" o:ole="">
            <v:imagedata r:id="rId461" o:title=""/>
          </v:shape>
          <o:OLEObject Type="Embed" ProgID="Equation.DSMT4" ShapeID="_x0000_i1242" DrawAspect="Content" ObjectID="_1756191702" r:id="rId467"/>
        </w:object>
      </w:r>
      <w:r w:rsidR="00FD005E" w:rsidRPr="002D2943">
        <w:t>的餘弦定理：</w:t>
      </w:r>
      <w:r w:rsidR="002A7E0C" w:rsidRPr="002A7E0C">
        <w:rPr>
          <w:position w:val="-6"/>
        </w:rPr>
        <w:object w:dxaOrig="2120" w:dyaOrig="300">
          <v:shape id="_x0000_i1243" type="#_x0000_t75" style="width:106pt;height:15.05pt" o:ole="">
            <v:imagedata r:id="rId468" o:title=""/>
          </v:shape>
          <o:OLEObject Type="Embed" ProgID="Equation.DSMT4" ShapeID="_x0000_i1243" DrawAspect="Content" ObjectID="_1756191703" r:id="rId469"/>
        </w:object>
      </w:r>
      <w:r>
        <w:t>。</w:t>
      </w:r>
    </w:p>
    <w:p w:rsidR="00FD005E" w:rsidRPr="002D2943" w:rsidRDefault="00BB633B" w:rsidP="00BB633B">
      <w:pPr>
        <w:ind w:left="361" w:hangingChars="150" w:hanging="361"/>
        <w:rPr>
          <w:sz w:val="16"/>
          <w:szCs w:val="16"/>
        </w:rPr>
      </w:pPr>
      <w:r>
        <w:t>5.</w:t>
      </w:r>
      <w:r>
        <w:rPr>
          <w:rFonts w:hint="eastAsia"/>
        </w:rPr>
        <w:tab/>
      </w:r>
      <w:r w:rsidR="00FD005E" w:rsidRPr="002D2943">
        <w:t>三角比的和角公式：</w:t>
      </w:r>
      <w:r w:rsidR="00FD005E" w:rsidRPr="002D2943">
        <w:br/>
      </w:r>
      <w:r w:rsidR="002A7E0C" w:rsidRPr="002A7E0C">
        <w:rPr>
          <w:position w:val="-12"/>
        </w:rPr>
        <w:object w:dxaOrig="3280" w:dyaOrig="360">
          <v:shape id="_x0000_i1244" type="#_x0000_t75" style="width:164.2pt;height:18.6pt" o:ole="">
            <v:imagedata r:id="rId470" o:title=""/>
          </v:shape>
          <o:OLEObject Type="Embed" ProgID="Equation.DSMT4" ShapeID="_x0000_i1244" DrawAspect="Content" ObjectID="_1756191704" r:id="rId471"/>
        </w:object>
      </w:r>
      <w:r>
        <w:t>，</w:t>
      </w:r>
      <w:r w:rsidR="00FD005E" w:rsidRPr="002D2943">
        <w:br/>
      </w:r>
      <w:r w:rsidR="002A7E0C" w:rsidRPr="002A7E0C">
        <w:rPr>
          <w:position w:val="-12"/>
        </w:rPr>
        <w:object w:dxaOrig="3300" w:dyaOrig="360">
          <v:shape id="_x0000_i1245" type="#_x0000_t75" style="width:164.55pt;height:18.6pt" o:ole="">
            <v:imagedata r:id="rId472" o:title=""/>
          </v:shape>
          <o:OLEObject Type="Embed" ProgID="Equation.DSMT4" ShapeID="_x0000_i1245" DrawAspect="Content" ObjectID="_1756191705" r:id="rId473"/>
        </w:object>
      </w:r>
      <w:r>
        <w:t>，</w:t>
      </w:r>
      <w:r w:rsidR="00FD005E" w:rsidRPr="002D2943">
        <w:br/>
      </w:r>
      <w:r w:rsidR="002A7E0C" w:rsidRPr="002A7E0C">
        <w:rPr>
          <w:position w:val="-22"/>
        </w:rPr>
        <w:object w:dxaOrig="2480" w:dyaOrig="580">
          <v:shape id="_x0000_i1246" type="#_x0000_t75" style="width:123.8pt;height:28.9pt" o:ole="">
            <v:imagedata r:id="rId474" o:title=""/>
          </v:shape>
          <o:OLEObject Type="Embed" ProgID="Equation.DSMT4" ShapeID="_x0000_i1246" DrawAspect="Content" ObjectID="_1756191706" r:id="rId475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6.</w:t>
      </w:r>
      <w:r>
        <w:rPr>
          <w:rFonts w:hint="eastAsia"/>
        </w:rPr>
        <w:tab/>
      </w:r>
      <w:r w:rsidR="00FD005E" w:rsidRPr="002D2943">
        <w:t>正、餘弦函數的疊合公式：設</w:t>
      </w:r>
      <w:r w:rsidRPr="00BB633B">
        <w:rPr>
          <w:position w:val="-6"/>
        </w:rPr>
        <w:object w:dxaOrig="200" w:dyaOrig="200">
          <v:shape id="_x0000_i1247" type="#_x0000_t75" style="width:9.9pt;height:9.9pt" o:ole="">
            <v:imagedata r:id="rId476" o:title=""/>
          </v:shape>
          <o:OLEObject Type="Embed" ProgID="Equation.DSMT4" ShapeID="_x0000_i1247" DrawAspect="Content" ObjectID="_1756191707" r:id="rId477"/>
        </w:object>
      </w:r>
      <w:r w:rsidR="00FD005E" w:rsidRPr="002D2943">
        <w:t>、</w:t>
      </w:r>
      <w:r w:rsidRPr="00BB633B">
        <w:rPr>
          <w:position w:val="-6"/>
        </w:rPr>
        <w:object w:dxaOrig="180" w:dyaOrig="260">
          <v:shape id="_x0000_i1248" type="#_x0000_t75" style="width:8.7pt;height:13.05pt" o:ole="">
            <v:imagedata r:id="rId478" o:title=""/>
          </v:shape>
          <o:OLEObject Type="Embed" ProgID="Equation.DSMT4" ShapeID="_x0000_i1248" DrawAspect="Content" ObjectID="_1756191708" r:id="rId479"/>
        </w:object>
      </w:r>
      <w:r w:rsidR="00FD005E" w:rsidRPr="002D2943">
        <w:t>是不全為</w:t>
      </w:r>
      <w:r w:rsidR="00FD005E" w:rsidRPr="002D2943">
        <w:t>0</w:t>
      </w:r>
      <w:r w:rsidR="00FD005E" w:rsidRPr="002D2943">
        <w:t>的實數，則</w:t>
      </w:r>
      <w:r w:rsidR="00FD005E" w:rsidRPr="002D2943">
        <w:br/>
      </w:r>
      <w:r w:rsidR="002A7E0C" w:rsidRPr="002A7E0C">
        <w:rPr>
          <w:position w:val="-12"/>
        </w:rPr>
        <w:object w:dxaOrig="3280" w:dyaOrig="420">
          <v:shape id="_x0000_i1249" type="#_x0000_t75" style="width:164.2pt;height:21.35pt" o:ole="">
            <v:imagedata r:id="rId480" o:title=""/>
          </v:shape>
          <o:OLEObject Type="Embed" ProgID="Equation.DSMT4" ShapeID="_x0000_i1249" DrawAspect="Content" ObjectID="_1756191709" r:id="rId481"/>
        </w:object>
      </w:r>
      <w:r w:rsidR="00FD005E" w:rsidRPr="002D2943">
        <w:t>，其中</w:t>
      </w:r>
      <w:r w:rsidRPr="00BB633B">
        <w:rPr>
          <w:position w:val="-6"/>
        </w:rPr>
        <w:object w:dxaOrig="200" w:dyaOrig="260">
          <v:shape id="_x0000_i1250" type="#_x0000_t75" style="width:9.9pt;height:13.05pt" o:ole="">
            <v:imagedata r:id="rId482" o:title=""/>
          </v:shape>
          <o:OLEObject Type="Embed" ProgID="Equation.DSMT4" ShapeID="_x0000_i1250" DrawAspect="Content" ObjectID="_1756191710" r:id="rId483"/>
        </w:object>
      </w:r>
      <w:r w:rsidR="00FD005E" w:rsidRPr="002D2943">
        <w:t>滿足</w:t>
      </w:r>
      <w:r w:rsidR="002A7E0C" w:rsidRPr="002A7E0C">
        <w:rPr>
          <w:position w:val="-28"/>
        </w:rPr>
        <w:object w:dxaOrig="1540" w:dyaOrig="639">
          <v:shape id="_x0000_i1251" type="#_x0000_t75" style="width:77.15pt;height:31.65pt" o:ole="">
            <v:imagedata r:id="rId484" o:title=""/>
          </v:shape>
          <o:OLEObject Type="Embed" ProgID="Equation.DSMT4" ShapeID="_x0000_i1251" DrawAspect="Content" ObjectID="_1756191711" r:id="rId485"/>
        </w:object>
      </w:r>
      <w:r w:rsidR="00FD005E" w:rsidRPr="002D2943">
        <w:t>，</w:t>
      </w:r>
      <w:r w:rsidR="002A7E0C" w:rsidRPr="002A7E0C">
        <w:rPr>
          <w:position w:val="-28"/>
        </w:rPr>
        <w:object w:dxaOrig="1500" w:dyaOrig="639">
          <v:shape id="_x0000_i1252" type="#_x0000_t75" style="width:74.75pt;height:31.65pt" o:ole="">
            <v:imagedata r:id="rId486" o:title=""/>
          </v:shape>
          <o:OLEObject Type="Embed" ProgID="Equation.DSMT4" ShapeID="_x0000_i1252" DrawAspect="Content" ObjectID="_1756191712" r:id="rId487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7.</w:t>
      </w:r>
      <w:r>
        <w:rPr>
          <w:rFonts w:hint="eastAsia"/>
        </w:rPr>
        <w:tab/>
      </w:r>
      <w:r w:rsidR="00FD005E" w:rsidRPr="002D2943">
        <w:t>參考數值：</w:t>
      </w:r>
      <w:r w:rsidR="002A7E0C" w:rsidRPr="002A7E0C">
        <w:rPr>
          <w:position w:val="-8"/>
        </w:rPr>
        <w:object w:dxaOrig="5580" w:dyaOrig="420">
          <v:shape id="_x0000_i1253" type="#_x0000_t75" style="width:278.9pt;height:21.35pt" o:ole="">
            <v:imagedata r:id="rId488" o:title=""/>
          </v:shape>
          <o:OLEObject Type="Embed" ProgID="Equation.DSMT4" ShapeID="_x0000_i1253" DrawAspect="Content" ObjectID="_1756191713" r:id="rId489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8.</w:t>
      </w:r>
      <w:r>
        <w:rPr>
          <w:rFonts w:hint="eastAsia"/>
        </w:rPr>
        <w:tab/>
      </w:r>
      <w:r w:rsidR="00FD005E" w:rsidRPr="002D2943">
        <w:t>對數值：</w:t>
      </w:r>
      <w:r w:rsidR="002A7E0C" w:rsidRPr="002A7E0C">
        <w:rPr>
          <w:position w:val="-10"/>
        </w:rPr>
        <w:object w:dxaOrig="5539" w:dyaOrig="440">
          <v:shape id="_x0000_i1254" type="#_x0000_t75" style="width:276.55pt;height:21.75pt" o:ole="">
            <v:imagedata r:id="rId490" o:title=""/>
          </v:shape>
          <o:OLEObject Type="Embed" ProgID="Equation.DSMT4" ShapeID="_x0000_i1254" DrawAspect="Content" ObjectID="_1756191714" r:id="rId491"/>
        </w:object>
      </w:r>
      <w:r>
        <w:t>。</w:t>
      </w:r>
    </w:p>
    <w:p w:rsidR="00E0183E" w:rsidRPr="00FD005E" w:rsidRDefault="00BB633B" w:rsidP="00FD005E">
      <w:pPr>
        <w:ind w:left="361" w:hangingChars="150" w:hanging="361"/>
      </w:pPr>
      <w:r>
        <w:t>9.</w:t>
      </w:r>
      <w:r>
        <w:rPr>
          <w:rFonts w:hint="eastAsia"/>
        </w:rPr>
        <w:tab/>
      </w:r>
      <w:r w:rsidR="00FD005E" w:rsidRPr="002D2943">
        <w:t>角錐體積</w:t>
      </w:r>
      <w:r w:rsidRPr="002A7E0C">
        <w:rPr>
          <w:position w:val="-22"/>
        </w:rPr>
        <w:object w:dxaOrig="520" w:dyaOrig="580">
          <v:shape id="_x0000_i1255" type="#_x0000_t75" style="width:25.7pt;height:28.9pt" o:ole="">
            <v:imagedata r:id="rId492" o:title=""/>
          </v:shape>
          <o:OLEObject Type="Embed" ProgID="Equation.DSMT4" ShapeID="_x0000_i1255" DrawAspect="Content" ObjectID="_1756191715" r:id="rId493"/>
        </w:object>
      </w:r>
      <w:r w:rsidR="00FD005E" w:rsidRPr="002D2943">
        <w:t>底面積</w:t>
      </w:r>
      <w:r w:rsidRPr="00BB633B">
        <w:rPr>
          <w:position w:val="-4"/>
        </w:rPr>
        <w:object w:dxaOrig="180" w:dyaOrig="200">
          <v:shape id="_x0000_i1256" type="#_x0000_t75" style="width:8.7pt;height:9.9pt" o:ole="">
            <v:imagedata r:id="rId494" o:title=""/>
          </v:shape>
          <o:OLEObject Type="Embed" ProgID="Equation.DSMT4" ShapeID="_x0000_i1256" DrawAspect="Content" ObjectID="_1756191716" r:id="rId495"/>
        </w:object>
      </w:r>
      <w:r w:rsidR="00FD005E" w:rsidRPr="002D2943">
        <w:t>高</w:t>
      </w:r>
      <w:r>
        <w:t>。</w:t>
      </w:r>
    </w:p>
    <w:sectPr w:rsidR="00E0183E" w:rsidRPr="00FD005E" w:rsidSect="00B933BC">
      <w:headerReference w:type="even" r:id="rId496"/>
      <w:headerReference w:type="default" r:id="rId497"/>
      <w:footerReference w:type="even" r:id="rId498"/>
      <w:footerReference w:type="default" r:id="rId499"/>
      <w:headerReference w:type="first" r:id="rId500"/>
      <w:footerReference w:type="first" r:id="rId50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A87" w:rsidRDefault="00921A87">
      <w:r>
        <w:separator/>
      </w:r>
    </w:p>
  </w:endnote>
  <w:endnote w:type="continuationSeparator" w:id="0">
    <w:p w:rsidR="00921A87" w:rsidRDefault="00921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921A87" w:rsidRPr="00E8503A" w:rsidRDefault="00921A87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921A87" w:rsidRPr="00A91181" w:rsidRDefault="00921A87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705C54" w:rsidRDefault="00921A87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42E6627" wp14:editId="5311AB67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705C54" w:rsidRDefault="00921A87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23363E1" wp14:editId="288B83EF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A87" w:rsidRDefault="00921A87">
      <w:r>
        <w:separator/>
      </w:r>
    </w:p>
  </w:footnote>
  <w:footnote w:type="continuationSeparator" w:id="0">
    <w:p w:rsidR="00921A87" w:rsidRDefault="00921A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E0183E" w:rsidRDefault="00921A87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A93162D" wp14:editId="57C6AEC3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FF6823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96F2F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FF6823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96F2F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C2B56B0" wp14:editId="25A994B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E4F91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5E0DFC" w:rsidRDefault="00921A87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4902E27" wp14:editId="4A47514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FF6823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5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96F2F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FF6823">
                      <w:rPr>
                        <w:rStyle w:val="a9"/>
                        <w:noProof/>
                        <w:sz w:val="21"/>
                        <w:szCs w:val="21"/>
                      </w:rPr>
                      <w:t>5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96F2F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D06ED96" wp14:editId="7DD55B92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E4F91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788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91D01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68C0"/>
    <w:rsid w:val="002C7E1C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B1049"/>
    <w:rsid w:val="003B2C52"/>
    <w:rsid w:val="003B5B4B"/>
    <w:rsid w:val="003B6E03"/>
    <w:rsid w:val="003C7600"/>
    <w:rsid w:val="003D5F4E"/>
    <w:rsid w:val="003E2B8D"/>
    <w:rsid w:val="003E6B14"/>
    <w:rsid w:val="003F1E33"/>
    <w:rsid w:val="003F580B"/>
    <w:rsid w:val="003F6D99"/>
    <w:rsid w:val="0040088F"/>
    <w:rsid w:val="0040629D"/>
    <w:rsid w:val="00410D5B"/>
    <w:rsid w:val="00411FFE"/>
    <w:rsid w:val="00417197"/>
    <w:rsid w:val="00427274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A8"/>
    <w:rsid w:val="007823F8"/>
    <w:rsid w:val="0078393D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5F2A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F42"/>
    <w:rsid w:val="009C5CB9"/>
    <w:rsid w:val="009C5DBD"/>
    <w:rsid w:val="009D0C12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9663C"/>
    <w:rsid w:val="00A96F2F"/>
    <w:rsid w:val="00AA5AAC"/>
    <w:rsid w:val="00AA79BF"/>
    <w:rsid w:val="00AB3C1B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E4F91"/>
    <w:rsid w:val="00BF6362"/>
    <w:rsid w:val="00C02DCD"/>
    <w:rsid w:val="00C051C2"/>
    <w:rsid w:val="00C074B7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86DA4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6F5B"/>
    <w:rsid w:val="00DC37D7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8503A"/>
    <w:rsid w:val="00E91B24"/>
    <w:rsid w:val="00E946D8"/>
    <w:rsid w:val="00EA211D"/>
    <w:rsid w:val="00EA2C01"/>
    <w:rsid w:val="00EB0C2E"/>
    <w:rsid w:val="00EB6EEB"/>
    <w:rsid w:val="00EC4844"/>
    <w:rsid w:val="00EC5EC1"/>
    <w:rsid w:val="00EC6066"/>
    <w:rsid w:val="00EC6EF9"/>
    <w:rsid w:val="00ED5625"/>
    <w:rsid w:val="00EE1E0C"/>
    <w:rsid w:val="00EE5DF2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F2E46"/>
    <w:rsid w:val="00FF61EE"/>
    <w:rsid w:val="00FF63A5"/>
    <w:rsid w:val="00FF6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7889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0cm2">
    <w:name w:val="樣式 左:  0 cm 凸出:  2 字元"/>
    <w:basedOn w:val="a"/>
    <w:rsid w:val="00FD005E"/>
    <w:pPr>
      <w:widowControl w:val="0"/>
      <w:snapToGrid/>
      <w:spacing w:line="240" w:lineRule="auto"/>
      <w:ind w:left="480" w:hangingChars="200" w:hanging="480"/>
      <w:jc w:val="left"/>
    </w:pPr>
    <w:rPr>
      <w:rFonts w:cs="新細明體"/>
      <w:sz w:val="24"/>
    </w:rPr>
  </w:style>
  <w:style w:type="paragraph" w:customStyle="1" w:styleId="1">
    <w:name w:val="樣式 凸出:  1 字元"/>
    <w:basedOn w:val="a"/>
    <w:rsid w:val="00FD005E"/>
    <w:pPr>
      <w:widowControl w:val="0"/>
      <w:snapToGrid/>
      <w:spacing w:line="240" w:lineRule="auto"/>
      <w:ind w:leftChars="200" w:left="720" w:hangingChars="100" w:hanging="240"/>
      <w:jc w:val="left"/>
    </w:pPr>
    <w:rPr>
      <w:rFonts w:cs="新細明體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0cm2">
    <w:name w:val="樣式 左:  0 cm 凸出:  2 字元"/>
    <w:basedOn w:val="a"/>
    <w:rsid w:val="00FD005E"/>
    <w:pPr>
      <w:widowControl w:val="0"/>
      <w:snapToGrid/>
      <w:spacing w:line="240" w:lineRule="auto"/>
      <w:ind w:left="480" w:hangingChars="200" w:hanging="480"/>
      <w:jc w:val="left"/>
    </w:pPr>
    <w:rPr>
      <w:rFonts w:cs="新細明體"/>
      <w:sz w:val="24"/>
    </w:rPr>
  </w:style>
  <w:style w:type="paragraph" w:customStyle="1" w:styleId="1">
    <w:name w:val="樣式 凸出:  1 字元"/>
    <w:basedOn w:val="a"/>
    <w:rsid w:val="00FD005E"/>
    <w:pPr>
      <w:widowControl w:val="0"/>
      <w:snapToGrid/>
      <w:spacing w:line="240" w:lineRule="auto"/>
      <w:ind w:leftChars="200" w:left="720" w:hangingChars="100" w:hanging="240"/>
      <w:jc w:val="left"/>
    </w:pPr>
    <w:rPr>
      <w:rFonts w:cs="新細明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8.bin"/><Relationship Id="rId63" Type="http://schemas.openxmlformats.org/officeDocument/2006/relationships/image" Target="media/image23.wmf"/><Relationship Id="rId159" Type="http://schemas.openxmlformats.org/officeDocument/2006/relationships/image" Target="media/image73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20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2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92.wmf"/><Relationship Id="rId500" Type="http://schemas.openxmlformats.org/officeDocument/2006/relationships/header" Target="header3.xml"/><Relationship Id="rId5" Type="http://schemas.openxmlformats.org/officeDocument/2006/relationships/settings" Target="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185.bin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06.bin"/><Relationship Id="rId486" Type="http://schemas.openxmlformats.org/officeDocument/2006/relationships/image" Target="media/image246.wmf"/><Relationship Id="rId43" Type="http://schemas.openxmlformats.org/officeDocument/2006/relationships/image" Target="media/image13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78.bin"/><Relationship Id="rId85" Type="http://schemas.openxmlformats.org/officeDocument/2006/relationships/image" Target="media/image34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10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1.wmf"/><Relationship Id="rId497" Type="http://schemas.openxmlformats.org/officeDocument/2006/relationships/header" Target="header2.xml"/><Relationship Id="rId12" Type="http://schemas.openxmlformats.org/officeDocument/2006/relationships/image" Target="media/image2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49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0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203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196.bin"/><Relationship Id="rId466" Type="http://schemas.openxmlformats.org/officeDocument/2006/relationships/oleObject" Target="embeddings/oleObject21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image" Target="media/image130.wmf"/><Relationship Id="rId326" Type="http://schemas.openxmlformats.org/officeDocument/2006/relationships/image" Target="media/image160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0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1.wmf"/><Relationship Id="rId477" Type="http://schemas.openxmlformats.org/officeDocument/2006/relationships/oleObject" Target="embeddings/oleObject223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66.wmf"/><Relationship Id="rId502" Type="http://schemas.openxmlformats.org/officeDocument/2006/relationships/fontTable" Target="fontTable.xml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2.wmf"/><Relationship Id="rId379" Type="http://schemas.openxmlformats.org/officeDocument/2006/relationships/image" Target="media/image193.wmf"/><Relationship Id="rId7" Type="http://schemas.openxmlformats.org/officeDocument/2006/relationships/footnotes" Target="foot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446" Type="http://schemas.openxmlformats.org/officeDocument/2006/relationships/oleObject" Target="embeddings/oleObject207.bin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image" Target="media/image147.wmf"/><Relationship Id="rId488" Type="http://schemas.openxmlformats.org/officeDocument/2006/relationships/image" Target="media/image24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image" Target="media/image161.wmf"/><Relationship Id="rId348" Type="http://schemas.openxmlformats.org/officeDocument/2006/relationships/image" Target="media/image173.wmf"/><Relationship Id="rId369" Type="http://schemas.openxmlformats.org/officeDocument/2006/relationships/image" Target="media/image186.wmf"/><Relationship Id="rId152" Type="http://schemas.openxmlformats.org/officeDocument/2006/relationships/image" Target="media/image68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74.bin"/><Relationship Id="rId415" Type="http://schemas.openxmlformats.org/officeDocument/2006/relationships/image" Target="media/image211.wmf"/><Relationship Id="rId436" Type="http://schemas.openxmlformats.org/officeDocument/2006/relationships/oleObject" Target="embeddings/oleObject202.bin"/><Relationship Id="rId457" Type="http://schemas.openxmlformats.org/officeDocument/2006/relationships/image" Target="media/image232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25.wmf"/><Relationship Id="rId478" Type="http://schemas.openxmlformats.org/officeDocument/2006/relationships/image" Target="media/image242.wmf"/><Relationship Id="rId499" Type="http://schemas.openxmlformats.org/officeDocument/2006/relationships/footer" Target="footer4.xml"/><Relationship Id="rId14" Type="http://schemas.openxmlformats.org/officeDocument/2006/relationships/image" Target="media/image3.wmf"/><Relationship Id="rId35" Type="http://schemas.openxmlformats.org/officeDocument/2006/relationships/image" Target="media/image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0.bin"/><Relationship Id="rId338" Type="http://schemas.openxmlformats.org/officeDocument/2006/relationships/oleObject" Target="embeddings/oleObject159.bin"/><Relationship Id="rId359" Type="http://schemas.openxmlformats.org/officeDocument/2006/relationships/image" Target="media/image180.wmf"/><Relationship Id="rId503" Type="http://schemas.openxmlformats.org/officeDocument/2006/relationships/theme" Target="theme/theme1.xml"/><Relationship Id="rId8" Type="http://schemas.openxmlformats.org/officeDocument/2006/relationships/endnotes" Target="endnotes.xml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71.bin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426" Type="http://schemas.openxmlformats.org/officeDocument/2006/relationships/oleObject" Target="embeddings/oleObject197.bin"/><Relationship Id="rId447" Type="http://schemas.openxmlformats.org/officeDocument/2006/relationships/image" Target="media/image227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0.wmf"/><Relationship Id="rId468" Type="http://schemas.openxmlformats.org/officeDocument/2006/relationships/image" Target="media/image237.wmf"/><Relationship Id="rId489" Type="http://schemas.openxmlformats.org/officeDocument/2006/relationships/oleObject" Target="embeddings/oleObject229.bin"/><Relationship Id="rId25" Type="http://schemas.openxmlformats.org/officeDocument/2006/relationships/image" Target="media/image4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5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48.wmf"/><Relationship Id="rId328" Type="http://schemas.openxmlformats.org/officeDocument/2006/relationships/oleObject" Target="embeddings/oleObject154.bin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0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81.wmf"/><Relationship Id="rId381" Type="http://schemas.openxmlformats.org/officeDocument/2006/relationships/image" Target="media/image194.wmf"/><Relationship Id="rId416" Type="http://schemas.openxmlformats.org/officeDocument/2006/relationships/oleObject" Target="embeddings/oleObject192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15.wmf"/><Relationship Id="rId437" Type="http://schemas.openxmlformats.org/officeDocument/2006/relationships/image" Target="media/image222.wmf"/><Relationship Id="rId458" Type="http://schemas.openxmlformats.org/officeDocument/2006/relationships/oleObject" Target="embeddings/oleObject213.bin"/><Relationship Id="rId479" Type="http://schemas.openxmlformats.org/officeDocument/2006/relationships/oleObject" Target="embeddings/oleObject22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24.bin"/><Relationship Id="rId283" Type="http://schemas.openxmlformats.org/officeDocument/2006/relationships/oleObject" Target="embeddings/oleObject134.bin"/><Relationship Id="rId318" Type="http://schemas.openxmlformats.org/officeDocument/2006/relationships/image" Target="media/image155.wmf"/><Relationship Id="rId339" Type="http://schemas.openxmlformats.org/officeDocument/2006/relationships/image" Target="media/image167.wmf"/><Relationship Id="rId490" Type="http://schemas.openxmlformats.org/officeDocument/2006/relationships/image" Target="media/image248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87.wmf"/><Relationship Id="rId350" Type="http://schemas.openxmlformats.org/officeDocument/2006/relationships/image" Target="media/image174.wmf"/><Relationship Id="rId371" Type="http://schemas.openxmlformats.org/officeDocument/2006/relationships/image" Target="media/image187.wmf"/><Relationship Id="rId406" Type="http://schemas.openxmlformats.org/officeDocument/2006/relationships/oleObject" Target="embeddings/oleObject187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0.bin"/><Relationship Id="rId427" Type="http://schemas.openxmlformats.org/officeDocument/2006/relationships/image" Target="media/image217.wmf"/><Relationship Id="rId448" Type="http://schemas.openxmlformats.org/officeDocument/2006/relationships/oleObject" Target="embeddings/oleObject208.bin"/><Relationship Id="rId469" Type="http://schemas.openxmlformats.org/officeDocument/2006/relationships/oleObject" Target="embeddings/oleObject219.bin"/><Relationship Id="rId26" Type="http://schemas.openxmlformats.org/officeDocument/2006/relationships/image" Target="media/image5.jpeg"/><Relationship Id="rId231" Type="http://schemas.openxmlformats.org/officeDocument/2006/relationships/image" Target="media/image110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1.wmf"/><Relationship Id="rId308" Type="http://schemas.openxmlformats.org/officeDocument/2006/relationships/image" Target="media/image149.wmf"/><Relationship Id="rId329" Type="http://schemas.openxmlformats.org/officeDocument/2006/relationships/image" Target="media/image162.wmf"/><Relationship Id="rId480" Type="http://schemas.openxmlformats.org/officeDocument/2006/relationships/image" Target="media/image243.wmf"/><Relationship Id="rId47" Type="http://schemas.openxmlformats.org/officeDocument/2006/relationships/image" Target="media/image15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8.wmf"/><Relationship Id="rId154" Type="http://schemas.openxmlformats.org/officeDocument/2006/relationships/image" Target="media/image69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60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75.bin"/><Relationship Id="rId417" Type="http://schemas.openxmlformats.org/officeDocument/2006/relationships/image" Target="media/image212.wmf"/><Relationship Id="rId438" Type="http://schemas.openxmlformats.org/officeDocument/2006/relationships/oleObject" Target="embeddings/oleObject203.bin"/><Relationship Id="rId459" Type="http://schemas.openxmlformats.org/officeDocument/2006/relationships/image" Target="media/image23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6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8.wmf"/><Relationship Id="rId491" Type="http://schemas.openxmlformats.org/officeDocument/2006/relationships/oleObject" Target="embeddings/oleObject230.bin"/><Relationship Id="rId37" Type="http://schemas.openxmlformats.org/officeDocument/2006/relationships/image" Target="media/image10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55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4.bin"/><Relationship Id="rId372" Type="http://schemas.openxmlformats.org/officeDocument/2006/relationships/image" Target="media/image188.wmf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428" Type="http://schemas.openxmlformats.org/officeDocument/2006/relationships/oleObject" Target="embeddings/oleObject198.bin"/><Relationship Id="rId449" Type="http://schemas.openxmlformats.org/officeDocument/2006/relationships/image" Target="media/image22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1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14.bin"/><Relationship Id="rId481" Type="http://schemas.openxmlformats.org/officeDocument/2006/relationships/oleObject" Target="embeddings/oleObject225.bin"/><Relationship Id="rId27" Type="http://schemas.openxmlformats.org/officeDocument/2006/relationships/footer" Target="footer1.xml"/><Relationship Id="rId48" Type="http://schemas.openxmlformats.org/officeDocument/2006/relationships/oleObject" Target="embeddings/oleObject20.bin"/><Relationship Id="rId69" Type="http://schemas.openxmlformats.org/officeDocument/2006/relationships/image" Target="media/image26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3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67.bin"/><Relationship Id="rId383" Type="http://schemas.openxmlformats.org/officeDocument/2006/relationships/image" Target="media/image195.wmf"/><Relationship Id="rId418" Type="http://schemas.openxmlformats.org/officeDocument/2006/relationships/oleObject" Target="embeddings/oleObject193.bin"/><Relationship Id="rId439" Type="http://schemas.openxmlformats.org/officeDocument/2006/relationships/image" Target="media/image22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09.bin"/><Relationship Id="rId471" Type="http://schemas.openxmlformats.org/officeDocument/2006/relationships/oleObject" Target="embeddings/oleObject220.bin"/><Relationship Id="rId17" Type="http://schemas.openxmlformats.org/officeDocument/2006/relationships/image" Target="media/image1100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492" Type="http://schemas.openxmlformats.org/officeDocument/2006/relationships/image" Target="media/image24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88.wmf"/><Relationship Id="rId331" Type="http://schemas.openxmlformats.org/officeDocument/2006/relationships/image" Target="media/image163.wmf"/><Relationship Id="rId352" Type="http://schemas.openxmlformats.org/officeDocument/2006/relationships/image" Target="media/image175.wmf"/><Relationship Id="rId373" Type="http://schemas.openxmlformats.org/officeDocument/2006/relationships/image" Target="media/image189.wmf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429" Type="http://schemas.openxmlformats.org/officeDocument/2006/relationships/image" Target="media/image21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0.bin"/><Relationship Id="rId440" Type="http://schemas.openxmlformats.org/officeDocument/2006/relationships/oleObject" Target="embeddings/oleObject204.bin"/><Relationship Id="rId28" Type="http://schemas.openxmlformats.org/officeDocument/2006/relationships/footer" Target="footer2.xml"/><Relationship Id="rId49" Type="http://schemas.openxmlformats.org/officeDocument/2006/relationships/image" Target="media/image16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image" Target="media/image234.wmf"/><Relationship Id="rId482" Type="http://schemas.openxmlformats.org/officeDocument/2006/relationships/image" Target="media/image24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69.wmf"/><Relationship Id="rId363" Type="http://schemas.openxmlformats.org/officeDocument/2006/relationships/image" Target="media/image183.wmf"/><Relationship Id="rId384" Type="http://schemas.openxmlformats.org/officeDocument/2006/relationships/oleObject" Target="embeddings/oleObject176.bin"/><Relationship Id="rId419" Type="http://schemas.openxmlformats.org/officeDocument/2006/relationships/image" Target="media/image213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19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265" Type="http://schemas.openxmlformats.org/officeDocument/2006/relationships/image" Target="media/image127.wmf"/><Relationship Id="rId286" Type="http://schemas.openxmlformats.org/officeDocument/2006/relationships/image" Target="media/image138.wmf"/><Relationship Id="rId451" Type="http://schemas.openxmlformats.org/officeDocument/2006/relationships/image" Target="media/image229.wmf"/><Relationship Id="rId472" Type="http://schemas.openxmlformats.org/officeDocument/2006/relationships/image" Target="media/image239.wmf"/><Relationship Id="rId493" Type="http://schemas.openxmlformats.org/officeDocument/2006/relationships/oleObject" Target="embeddings/oleObject23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5.bin"/><Relationship Id="rId374" Type="http://schemas.openxmlformats.org/officeDocument/2006/relationships/image" Target="media/image190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71" Type="http://schemas.openxmlformats.org/officeDocument/2006/relationships/image" Target="media/image27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194.bin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55" Type="http://schemas.openxmlformats.org/officeDocument/2006/relationships/image" Target="media/image122.wmf"/><Relationship Id="rId276" Type="http://schemas.openxmlformats.org/officeDocument/2006/relationships/image" Target="media/image133.wmf"/><Relationship Id="rId297" Type="http://schemas.openxmlformats.org/officeDocument/2006/relationships/image" Target="media/image142.wmf"/><Relationship Id="rId441" Type="http://schemas.openxmlformats.org/officeDocument/2006/relationships/image" Target="media/image224.wmf"/><Relationship Id="rId462" Type="http://schemas.openxmlformats.org/officeDocument/2006/relationships/oleObject" Target="embeddings/oleObject215.bin"/><Relationship Id="rId483" Type="http://schemas.openxmlformats.org/officeDocument/2006/relationships/oleObject" Target="embeddings/oleObject226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44.wmf"/><Relationship Id="rId322" Type="http://schemas.openxmlformats.org/officeDocument/2006/relationships/image" Target="media/image157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68.bin"/><Relationship Id="rId61" Type="http://schemas.openxmlformats.org/officeDocument/2006/relationships/image" Target="media/image22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17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89.bin"/><Relationship Id="rId431" Type="http://schemas.openxmlformats.org/officeDocument/2006/relationships/image" Target="media/image219.wmf"/><Relationship Id="rId452" Type="http://schemas.openxmlformats.org/officeDocument/2006/relationships/oleObject" Target="embeddings/oleObject210.bin"/><Relationship Id="rId473" Type="http://schemas.openxmlformats.org/officeDocument/2006/relationships/oleObject" Target="embeddings/oleObject221.bin"/><Relationship Id="rId494" Type="http://schemas.openxmlformats.org/officeDocument/2006/relationships/image" Target="media/image25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2.wmf"/><Relationship Id="rId333" Type="http://schemas.openxmlformats.org/officeDocument/2006/relationships/image" Target="media/image164.wmf"/><Relationship Id="rId354" Type="http://schemas.openxmlformats.org/officeDocument/2006/relationships/image" Target="media/image176.wmf"/><Relationship Id="rId51" Type="http://schemas.openxmlformats.org/officeDocument/2006/relationships/image" Target="media/image17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8.wmf"/><Relationship Id="rId189" Type="http://schemas.openxmlformats.org/officeDocument/2006/relationships/image" Target="media/image89.wmf"/><Relationship Id="rId375" Type="http://schemas.openxmlformats.org/officeDocument/2006/relationships/image" Target="media/image191.wmf"/><Relationship Id="rId396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84.bin"/><Relationship Id="rId421" Type="http://schemas.openxmlformats.org/officeDocument/2006/relationships/image" Target="media/image214.wmf"/><Relationship Id="rId442" Type="http://schemas.openxmlformats.org/officeDocument/2006/relationships/oleObject" Target="embeddings/oleObject205.bin"/><Relationship Id="rId463" Type="http://schemas.openxmlformats.org/officeDocument/2006/relationships/image" Target="media/image235.wmf"/><Relationship Id="rId484" Type="http://schemas.openxmlformats.org/officeDocument/2006/relationships/image" Target="media/image24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0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1.wmf"/><Relationship Id="rId20" Type="http://schemas.openxmlformats.org/officeDocument/2006/relationships/image" Target="media/image2100.wmf"/><Relationship Id="rId41" Type="http://schemas.openxmlformats.org/officeDocument/2006/relationships/image" Target="media/image12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3.wmf"/><Relationship Id="rId179" Type="http://schemas.openxmlformats.org/officeDocument/2006/relationships/image" Target="media/image84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77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9.wmf"/><Relationship Id="rId432" Type="http://schemas.openxmlformats.org/officeDocument/2006/relationships/oleObject" Target="embeddings/oleObject200.bin"/><Relationship Id="rId453" Type="http://schemas.openxmlformats.org/officeDocument/2006/relationships/image" Target="media/image230.wmf"/><Relationship Id="rId474" Type="http://schemas.openxmlformats.org/officeDocument/2006/relationships/image" Target="media/image240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32.bin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8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57.bin"/><Relationship Id="rId355" Type="http://schemas.openxmlformats.org/officeDocument/2006/relationships/oleObject" Target="embeddings/oleObject166.bin"/><Relationship Id="rId376" Type="http://schemas.openxmlformats.org/officeDocument/2006/relationships/oleObject" Target="embeddings/oleObject172.bin"/><Relationship Id="rId397" Type="http://schemas.openxmlformats.org/officeDocument/2006/relationships/image" Target="media/image202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3.wmf"/><Relationship Id="rId278" Type="http://schemas.openxmlformats.org/officeDocument/2006/relationships/image" Target="media/image134.wmf"/><Relationship Id="rId401" Type="http://schemas.openxmlformats.org/officeDocument/2006/relationships/image" Target="media/image204.wmf"/><Relationship Id="rId422" Type="http://schemas.openxmlformats.org/officeDocument/2006/relationships/oleObject" Target="embeddings/oleObject195.bin"/><Relationship Id="rId443" Type="http://schemas.openxmlformats.org/officeDocument/2006/relationships/image" Target="media/image225.wmf"/><Relationship Id="rId464" Type="http://schemas.openxmlformats.org/officeDocument/2006/relationships/oleObject" Target="embeddings/oleObject216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2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1.bin"/><Relationship Id="rId387" Type="http://schemas.openxmlformats.org/officeDocument/2006/relationships/image" Target="media/image197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0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11.bin"/><Relationship Id="rId496" Type="http://schemas.openxmlformats.org/officeDocument/2006/relationships/header" Target="header1.xml"/><Relationship Id="rId11" Type="http://schemas.openxmlformats.org/officeDocument/2006/relationships/oleObject" Target="embeddings/oleObject2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83.bin"/><Relationship Id="rId95" Type="http://schemas.openxmlformats.org/officeDocument/2006/relationships/image" Target="media/image39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5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6.wmf"/><Relationship Id="rId22" Type="http://schemas.openxmlformats.org/officeDocument/2006/relationships/image" Target="media/image310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5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1.bin"/><Relationship Id="rId476" Type="http://schemas.openxmlformats.org/officeDocument/2006/relationships/image" Target="media/image241.wmf"/><Relationship Id="rId33" Type="http://schemas.openxmlformats.org/officeDocument/2006/relationships/image" Target="media/image8.wmf"/><Relationship Id="rId129" Type="http://schemas.openxmlformats.org/officeDocument/2006/relationships/image" Target="media/image56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58.bin"/><Relationship Id="rId501" Type="http://schemas.openxmlformats.org/officeDocument/2006/relationships/footer" Target="footer5.xml"/><Relationship Id="rId75" Type="http://schemas.openxmlformats.org/officeDocument/2006/relationships/image" Target="media/image29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73.bin"/><Relationship Id="rId403" Type="http://schemas.openxmlformats.org/officeDocument/2006/relationships/image" Target="media/image2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6.wmf"/><Relationship Id="rId487" Type="http://schemas.openxmlformats.org/officeDocument/2006/relationships/oleObject" Target="embeddings/oleObject228.bin"/><Relationship Id="rId291" Type="http://schemas.openxmlformats.org/officeDocument/2006/relationships/image" Target="media/image140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6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8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191.bin"/><Relationship Id="rId456" Type="http://schemas.openxmlformats.org/officeDocument/2006/relationships/oleObject" Target="embeddings/oleObject212.bin"/><Relationship Id="rId498" Type="http://schemas.openxmlformats.org/officeDocument/2006/relationships/footer" Target="foot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4.wmf"/><Relationship Id="rId55" Type="http://schemas.openxmlformats.org/officeDocument/2006/relationships/image" Target="media/image19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6.wmf"/><Relationship Id="rId467" Type="http://schemas.openxmlformats.org/officeDocument/2006/relationships/oleObject" Target="embeddings/oleObject218.bin"/><Relationship Id="rId271" Type="http://schemas.openxmlformats.org/officeDocument/2006/relationships/oleObject" Target="embeddings/oleObject128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A5D524-808B-482B-8E08-2DCA52F52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1</TotalTime>
  <Pages>7</Pages>
  <Words>2540</Words>
  <Characters>6360</Characters>
  <Application>Microsoft Office Word</Application>
  <DocSecurity>0</DocSecurity>
  <Lines>53</Lines>
  <Paragraphs>17</Paragraphs>
  <ScaleCrop>false</ScaleCrop>
  <Company>CMT</Company>
  <LinksUpToDate>false</LinksUpToDate>
  <CharactersWithSpaces>8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240</cp:revision>
  <cp:lastPrinted>2023-09-14T02:08:00Z</cp:lastPrinted>
  <dcterms:created xsi:type="dcterms:W3CDTF">2022-08-03T06:58:00Z</dcterms:created>
  <dcterms:modified xsi:type="dcterms:W3CDTF">2023-09-14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